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18" r:id="rId1"/>
  </p:sldMasterIdLst>
  <p:notesMasterIdLst>
    <p:notesMasterId r:id="rId48"/>
  </p:notesMasterIdLst>
  <p:sldIdLst>
    <p:sldId id="256" r:id="rId2"/>
    <p:sldId id="440" r:id="rId3"/>
    <p:sldId id="439" r:id="rId4"/>
    <p:sldId id="352" r:id="rId5"/>
    <p:sldId id="257" r:id="rId6"/>
    <p:sldId id="258" r:id="rId7"/>
    <p:sldId id="259" r:id="rId8"/>
    <p:sldId id="260" r:id="rId9"/>
    <p:sldId id="261" r:id="rId10"/>
    <p:sldId id="262" r:id="rId11"/>
    <p:sldId id="263" r:id="rId12"/>
    <p:sldId id="264" r:id="rId13"/>
    <p:sldId id="265" r:id="rId14"/>
    <p:sldId id="266" r:id="rId15"/>
    <p:sldId id="267" r:id="rId16"/>
    <p:sldId id="268" r:id="rId17"/>
    <p:sldId id="269" r:id="rId18"/>
    <p:sldId id="270" r:id="rId19"/>
    <p:sldId id="272" r:id="rId20"/>
    <p:sldId id="273" r:id="rId21"/>
    <p:sldId id="351" r:id="rId22"/>
    <p:sldId id="274" r:id="rId23"/>
    <p:sldId id="275" r:id="rId24"/>
    <p:sldId id="276" r:id="rId25"/>
    <p:sldId id="277" r:id="rId26"/>
    <p:sldId id="278" r:id="rId27"/>
    <p:sldId id="279" r:id="rId28"/>
    <p:sldId id="280" r:id="rId29"/>
    <p:sldId id="354" r:id="rId30"/>
    <p:sldId id="355" r:id="rId31"/>
    <p:sldId id="356" r:id="rId32"/>
    <p:sldId id="366" r:id="rId33"/>
    <p:sldId id="357" r:id="rId34"/>
    <p:sldId id="361" r:id="rId35"/>
    <p:sldId id="362" r:id="rId36"/>
    <p:sldId id="363" r:id="rId37"/>
    <p:sldId id="364" r:id="rId38"/>
    <p:sldId id="372" r:id="rId39"/>
    <p:sldId id="373" r:id="rId40"/>
    <p:sldId id="349" r:id="rId41"/>
    <p:sldId id="367" r:id="rId42"/>
    <p:sldId id="350" r:id="rId43"/>
    <p:sldId id="353" r:id="rId44"/>
    <p:sldId id="452" r:id="rId45"/>
    <p:sldId id="451" r:id="rId46"/>
    <p:sldId id="453" r:id="rId47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4" d="100"/>
          <a:sy n="74" d="100"/>
        </p:scale>
        <p:origin x="576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0_2">
  <dgm:title val=""/>
  <dgm:desc val=""/>
  <dgm:catLst>
    <dgm:cat type="mainScheme" pri="10200"/>
  </dgm:catLst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3_1">
  <dgm:title val=""/>
  <dgm:desc val=""/>
  <dgm:catLst>
    <dgm:cat type="accent3" pri="11100"/>
  </dgm:catLst>
  <dgm:styleLbl name="node0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3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3"/>
    </dgm:fillClrLst>
    <dgm:linClrLst meth="repeat">
      <a:schemeClr val="accent3"/>
    </dgm:linClrLst>
    <dgm:effectClrLst/>
    <dgm:txLinClrLst/>
    <dgm:txFillClrLst/>
    <dgm:txEffectClrLst/>
  </dgm:styleLbl>
  <dgm:styleLbl name="parChTrans2D3">
    <dgm:fillClrLst meth="repeat">
      <a:schemeClr val="accent3"/>
    </dgm:fillClrLst>
    <dgm:linClrLst meth="repeat">
      <a:schemeClr val="accent3"/>
    </dgm:linClrLst>
    <dgm:effectClrLst/>
    <dgm:txLinClrLst/>
    <dgm:txFillClrLst/>
    <dgm:txEffectClrLst/>
  </dgm:styleLbl>
  <dgm:styleLbl name="parChTrans2D4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3">
        <a:alpha val="4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8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3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5BE281A7-B06D-4644-AF4F-AF858924AA6A}" type="doc">
      <dgm:prSet loTypeId="urn:microsoft.com/office/officeart/2005/8/layout/target3" loCatId="list" qsTypeId="urn:microsoft.com/office/officeart/2005/8/quickstyle/3d3" qsCatId="3D" csTypeId="urn:microsoft.com/office/officeart/2005/8/colors/colorful5" csCatId="colorful" phldr="1"/>
      <dgm:spPr/>
      <dgm:t>
        <a:bodyPr/>
        <a:lstStyle/>
        <a:p>
          <a:pPr rtl="1"/>
          <a:endParaRPr lang="fa-IR"/>
        </a:p>
      </dgm:t>
    </dgm:pt>
    <dgm:pt modelId="{EAA5FCD1-D71B-451D-B119-94EBC0D73A54}">
      <dgm:prSet phldrT="[Text]"/>
      <dgm:spPr/>
      <dgm:t>
        <a:bodyPr/>
        <a:lstStyle/>
        <a:p>
          <a:pPr rtl="1"/>
          <a:r>
            <a:rPr lang="fa-IR" dirty="0"/>
            <a:t> </a:t>
          </a:r>
        </a:p>
      </dgm:t>
    </dgm:pt>
    <dgm:pt modelId="{DCAABB5D-C22A-4CEF-A642-3820E0773DF1}" type="parTrans" cxnId="{F23218B2-FEB8-4784-8889-385C72B334C0}">
      <dgm:prSet/>
      <dgm:spPr/>
      <dgm:t>
        <a:bodyPr/>
        <a:lstStyle/>
        <a:p>
          <a:pPr rtl="1"/>
          <a:endParaRPr lang="fa-IR"/>
        </a:p>
      </dgm:t>
    </dgm:pt>
    <dgm:pt modelId="{3C78EE24-75EF-4EA5-B555-8140D4D120E9}" type="sibTrans" cxnId="{F23218B2-FEB8-4784-8889-385C72B334C0}">
      <dgm:prSet/>
      <dgm:spPr/>
      <dgm:t>
        <a:bodyPr/>
        <a:lstStyle/>
        <a:p>
          <a:pPr rtl="1"/>
          <a:endParaRPr lang="fa-IR"/>
        </a:p>
      </dgm:t>
    </dgm:pt>
    <dgm:pt modelId="{3689F538-C3E3-4C1E-8F8A-E08176D8D64B}">
      <dgm:prSet phldrT="[Text]"/>
      <dgm:spPr/>
      <dgm:t>
        <a:bodyPr/>
        <a:lstStyle/>
        <a:p>
          <a:pPr rtl="1"/>
          <a:endParaRPr lang="fa-IR" dirty="0"/>
        </a:p>
      </dgm:t>
    </dgm:pt>
    <dgm:pt modelId="{6341F7C6-5C67-4C5B-864A-0C89BC161FDB}" type="parTrans" cxnId="{3121DB52-0773-46AB-8F6E-B3E6FB0655EA}">
      <dgm:prSet/>
      <dgm:spPr/>
      <dgm:t>
        <a:bodyPr/>
        <a:lstStyle/>
        <a:p>
          <a:pPr rtl="1"/>
          <a:endParaRPr lang="fa-IR"/>
        </a:p>
      </dgm:t>
    </dgm:pt>
    <dgm:pt modelId="{B1ADD5BF-8C3F-4053-BC0D-8D79292CE6D1}" type="sibTrans" cxnId="{3121DB52-0773-46AB-8F6E-B3E6FB0655EA}">
      <dgm:prSet/>
      <dgm:spPr/>
      <dgm:t>
        <a:bodyPr/>
        <a:lstStyle/>
        <a:p>
          <a:pPr rtl="1"/>
          <a:endParaRPr lang="fa-IR"/>
        </a:p>
      </dgm:t>
    </dgm:pt>
    <dgm:pt modelId="{6AB0E54E-0D2E-4D9B-9F30-2AD35E26DC5C}">
      <dgm:prSet phldrT="[Text]"/>
      <dgm:spPr/>
      <dgm:t>
        <a:bodyPr/>
        <a:lstStyle/>
        <a:p>
          <a:pPr rtl="1"/>
          <a:r>
            <a:rPr lang="fa-IR" dirty="0"/>
            <a:t> </a:t>
          </a:r>
        </a:p>
      </dgm:t>
    </dgm:pt>
    <dgm:pt modelId="{D5CC26E8-67AD-4ECD-AF79-E9EE6FE09029}" type="parTrans" cxnId="{ED2626B5-E700-4A3B-8FF9-DD15391AE35B}">
      <dgm:prSet/>
      <dgm:spPr/>
      <dgm:t>
        <a:bodyPr/>
        <a:lstStyle/>
        <a:p>
          <a:pPr rtl="1"/>
          <a:endParaRPr lang="fa-IR"/>
        </a:p>
      </dgm:t>
    </dgm:pt>
    <dgm:pt modelId="{C941EC50-C536-42DC-A340-5F9E0118AF8C}" type="sibTrans" cxnId="{ED2626B5-E700-4A3B-8FF9-DD15391AE35B}">
      <dgm:prSet/>
      <dgm:spPr/>
      <dgm:t>
        <a:bodyPr/>
        <a:lstStyle/>
        <a:p>
          <a:pPr rtl="1"/>
          <a:endParaRPr lang="fa-IR"/>
        </a:p>
      </dgm:t>
    </dgm:pt>
    <dgm:pt modelId="{B38719CD-532C-4047-9F1B-9133A5A4D15E}">
      <dgm:prSet phldrT="[Text]"/>
      <dgm:spPr/>
      <dgm:t>
        <a:bodyPr/>
        <a:lstStyle/>
        <a:p>
          <a:pPr rtl="1"/>
          <a:endParaRPr lang="fa-IR" dirty="0"/>
        </a:p>
      </dgm:t>
    </dgm:pt>
    <dgm:pt modelId="{2D59AFE2-5D98-4CFC-9859-EA8AFE9E63B7}" type="parTrans" cxnId="{C645D79B-DF77-455D-8307-EAD678B9C98F}">
      <dgm:prSet/>
      <dgm:spPr/>
      <dgm:t>
        <a:bodyPr/>
        <a:lstStyle/>
        <a:p>
          <a:pPr rtl="1"/>
          <a:endParaRPr lang="fa-IR"/>
        </a:p>
      </dgm:t>
    </dgm:pt>
    <dgm:pt modelId="{B6557BBD-A165-4C50-B96C-B179134D20A6}" type="sibTrans" cxnId="{C645D79B-DF77-455D-8307-EAD678B9C98F}">
      <dgm:prSet/>
      <dgm:spPr/>
      <dgm:t>
        <a:bodyPr/>
        <a:lstStyle/>
        <a:p>
          <a:pPr rtl="1"/>
          <a:endParaRPr lang="fa-IR"/>
        </a:p>
      </dgm:t>
    </dgm:pt>
    <dgm:pt modelId="{A4A0B079-2D2E-4463-BC53-042BAD60F103}">
      <dgm:prSet phldrT="[Text]"/>
      <dgm:spPr/>
      <dgm:t>
        <a:bodyPr/>
        <a:lstStyle/>
        <a:p>
          <a:pPr rtl="1"/>
          <a:r>
            <a:rPr lang="en-US" dirty="0"/>
            <a:t> </a:t>
          </a:r>
          <a:endParaRPr lang="fa-IR" dirty="0"/>
        </a:p>
      </dgm:t>
    </dgm:pt>
    <dgm:pt modelId="{5A29C818-1D81-4418-A220-C6357B64E6FB}" type="parTrans" cxnId="{B338BD84-DE92-41B1-9D8B-FA6211C956D5}">
      <dgm:prSet/>
      <dgm:spPr/>
      <dgm:t>
        <a:bodyPr/>
        <a:lstStyle/>
        <a:p>
          <a:pPr rtl="1"/>
          <a:endParaRPr lang="fa-IR"/>
        </a:p>
      </dgm:t>
    </dgm:pt>
    <dgm:pt modelId="{E497F9BA-09C3-42A1-9DC4-0A673DE1B263}" type="sibTrans" cxnId="{B338BD84-DE92-41B1-9D8B-FA6211C956D5}">
      <dgm:prSet/>
      <dgm:spPr/>
      <dgm:t>
        <a:bodyPr/>
        <a:lstStyle/>
        <a:p>
          <a:pPr rtl="1"/>
          <a:endParaRPr lang="fa-IR"/>
        </a:p>
      </dgm:t>
    </dgm:pt>
    <dgm:pt modelId="{F6C05AAB-50FA-417F-946A-4B3378C1806F}" type="pres">
      <dgm:prSet presAssocID="{5BE281A7-B06D-4644-AF4F-AF858924AA6A}" presName="Name0" presStyleCnt="0">
        <dgm:presLayoutVars>
          <dgm:chMax val="7"/>
          <dgm:dir/>
          <dgm:animLvl val="lvl"/>
          <dgm:resizeHandles val="exact"/>
        </dgm:presLayoutVars>
      </dgm:prSet>
      <dgm:spPr/>
    </dgm:pt>
    <dgm:pt modelId="{426F16B9-D379-462A-9028-B4986701720D}" type="pres">
      <dgm:prSet presAssocID="{EAA5FCD1-D71B-451D-B119-94EBC0D73A54}" presName="circle1" presStyleLbl="node1" presStyleIdx="0" presStyleCnt="3"/>
      <dgm:spPr/>
    </dgm:pt>
    <dgm:pt modelId="{70B728F0-757B-4A78-879E-9863C8D9F271}" type="pres">
      <dgm:prSet presAssocID="{EAA5FCD1-D71B-451D-B119-94EBC0D73A54}" presName="space" presStyleCnt="0"/>
      <dgm:spPr/>
    </dgm:pt>
    <dgm:pt modelId="{61574A56-6B0E-4923-8B51-2BE92AD9DF7A}" type="pres">
      <dgm:prSet presAssocID="{EAA5FCD1-D71B-451D-B119-94EBC0D73A54}" presName="rect1" presStyleLbl="alignAcc1" presStyleIdx="0" presStyleCnt="3" custScaleX="107464" custLinFactNeighborX="1641" custLinFactNeighborY="-3212"/>
      <dgm:spPr/>
    </dgm:pt>
    <dgm:pt modelId="{8ABC9F4A-1C91-4356-BACD-05D87AFE99F3}" type="pres">
      <dgm:prSet presAssocID="{6AB0E54E-0D2E-4D9B-9F30-2AD35E26DC5C}" presName="vertSpace2" presStyleLbl="node1" presStyleIdx="0" presStyleCnt="3"/>
      <dgm:spPr/>
    </dgm:pt>
    <dgm:pt modelId="{F5C99E5C-4018-408D-9F5F-57A774BF54C3}" type="pres">
      <dgm:prSet presAssocID="{6AB0E54E-0D2E-4D9B-9F30-2AD35E26DC5C}" presName="circle2" presStyleLbl="node1" presStyleIdx="1" presStyleCnt="3"/>
      <dgm:spPr/>
    </dgm:pt>
    <dgm:pt modelId="{FA0A4C64-C214-481C-ADED-AA853C673A29}" type="pres">
      <dgm:prSet presAssocID="{6AB0E54E-0D2E-4D9B-9F30-2AD35E26DC5C}" presName="rect2" presStyleLbl="alignAcc1" presStyleIdx="1" presStyleCnt="3" custScaleY="150000" custLinFactNeighborX="2260" custLinFactNeighborY="-2047"/>
      <dgm:spPr/>
    </dgm:pt>
    <dgm:pt modelId="{0FF1F858-DCB4-4F4F-9A20-6EB055244657}" type="pres">
      <dgm:prSet presAssocID="{A4A0B079-2D2E-4463-BC53-042BAD60F103}" presName="vertSpace3" presStyleLbl="node1" presStyleIdx="1" presStyleCnt="3"/>
      <dgm:spPr/>
    </dgm:pt>
    <dgm:pt modelId="{C025835E-84CE-4DBF-A458-0CB3228795A2}" type="pres">
      <dgm:prSet presAssocID="{A4A0B079-2D2E-4463-BC53-042BAD60F103}" presName="circle3" presStyleLbl="node1" presStyleIdx="2" presStyleCnt="3"/>
      <dgm:spPr/>
    </dgm:pt>
    <dgm:pt modelId="{EFEA6983-910E-4DB2-AC5E-3A39F9EDA04D}" type="pres">
      <dgm:prSet presAssocID="{A4A0B079-2D2E-4463-BC53-042BAD60F103}" presName="rect3" presStyleLbl="alignAcc1" presStyleIdx="2" presStyleCnt="3" custScaleY="174326" custLinFactNeighborX="-552" custLinFactNeighborY="9922"/>
      <dgm:spPr/>
    </dgm:pt>
    <dgm:pt modelId="{E49DFCA3-FF8D-459E-8BBA-5432E7874939}" type="pres">
      <dgm:prSet presAssocID="{EAA5FCD1-D71B-451D-B119-94EBC0D73A54}" presName="rect1ParTx" presStyleLbl="alignAcc1" presStyleIdx="2" presStyleCnt="3">
        <dgm:presLayoutVars>
          <dgm:chMax val="1"/>
          <dgm:bulletEnabled val="1"/>
        </dgm:presLayoutVars>
      </dgm:prSet>
      <dgm:spPr/>
    </dgm:pt>
    <dgm:pt modelId="{B92F69DB-DE5E-463E-BDD8-D38805AEFB07}" type="pres">
      <dgm:prSet presAssocID="{EAA5FCD1-D71B-451D-B119-94EBC0D73A54}" presName="rect1ChTx" presStyleLbl="alignAcc1" presStyleIdx="2" presStyleCnt="3" custScaleX="100000" custScaleY="100000">
        <dgm:presLayoutVars>
          <dgm:bulletEnabled val="1"/>
        </dgm:presLayoutVars>
      </dgm:prSet>
      <dgm:spPr/>
    </dgm:pt>
    <dgm:pt modelId="{CC5340B2-7292-4140-AFAB-AF338D1E3E8B}" type="pres">
      <dgm:prSet presAssocID="{6AB0E54E-0D2E-4D9B-9F30-2AD35E26DC5C}" presName="rect2ParTx" presStyleLbl="alignAcc1" presStyleIdx="2" presStyleCnt="3">
        <dgm:presLayoutVars>
          <dgm:chMax val="1"/>
          <dgm:bulletEnabled val="1"/>
        </dgm:presLayoutVars>
      </dgm:prSet>
      <dgm:spPr/>
    </dgm:pt>
    <dgm:pt modelId="{7EEE98DC-0FD0-4395-8ADF-F1AEB37D6F81}" type="pres">
      <dgm:prSet presAssocID="{6AB0E54E-0D2E-4D9B-9F30-2AD35E26DC5C}" presName="rect2ChTx" presStyleLbl="alignAcc1" presStyleIdx="2" presStyleCnt="3">
        <dgm:presLayoutVars>
          <dgm:bulletEnabled val="1"/>
        </dgm:presLayoutVars>
      </dgm:prSet>
      <dgm:spPr/>
    </dgm:pt>
    <dgm:pt modelId="{2DE65D6E-B0B5-4B7D-A621-AF69C2AA4143}" type="pres">
      <dgm:prSet presAssocID="{A4A0B079-2D2E-4463-BC53-042BAD60F103}" presName="rect3ParTx" presStyleLbl="alignAcc1" presStyleIdx="2" presStyleCnt="3">
        <dgm:presLayoutVars>
          <dgm:chMax val="1"/>
          <dgm:bulletEnabled val="1"/>
        </dgm:presLayoutVars>
      </dgm:prSet>
      <dgm:spPr/>
    </dgm:pt>
    <dgm:pt modelId="{655D0A32-6FA1-49D4-9EA4-5BAE22AF00B8}" type="pres">
      <dgm:prSet presAssocID="{A4A0B079-2D2E-4463-BC53-042BAD60F103}" presName="rect3ChTx" presStyleLbl="alignAcc1" presStyleIdx="2" presStyleCnt="3">
        <dgm:presLayoutVars>
          <dgm:bulletEnabled val="1"/>
        </dgm:presLayoutVars>
      </dgm:prSet>
      <dgm:spPr/>
    </dgm:pt>
  </dgm:ptLst>
  <dgm:cxnLst>
    <dgm:cxn modelId="{898CA50A-6D40-44C0-A35E-7A8ABD291476}" type="presOf" srcId="{A4A0B079-2D2E-4463-BC53-042BAD60F103}" destId="{2DE65D6E-B0B5-4B7D-A621-AF69C2AA4143}" srcOrd="1" destOrd="0" presId="urn:microsoft.com/office/officeart/2005/8/layout/target3"/>
    <dgm:cxn modelId="{3E0E011E-56D0-4CA3-BB11-26E6A382DA4F}" type="presOf" srcId="{3689F538-C3E3-4C1E-8F8A-E08176D8D64B}" destId="{B92F69DB-DE5E-463E-BDD8-D38805AEFB07}" srcOrd="0" destOrd="0" presId="urn:microsoft.com/office/officeart/2005/8/layout/target3"/>
    <dgm:cxn modelId="{373BAF2E-2D4E-4E7C-ACBB-1D915F8AE14C}" type="presOf" srcId="{5BE281A7-B06D-4644-AF4F-AF858924AA6A}" destId="{F6C05AAB-50FA-417F-946A-4B3378C1806F}" srcOrd="0" destOrd="0" presId="urn:microsoft.com/office/officeart/2005/8/layout/target3"/>
    <dgm:cxn modelId="{0FB83360-D202-4AE3-A6CC-F503F84097AA}" type="presOf" srcId="{6AB0E54E-0D2E-4D9B-9F30-2AD35E26DC5C}" destId="{CC5340B2-7292-4140-AFAB-AF338D1E3E8B}" srcOrd="1" destOrd="0" presId="urn:microsoft.com/office/officeart/2005/8/layout/target3"/>
    <dgm:cxn modelId="{64334E45-5D9B-40E9-ACEA-1CFDD45B90BE}" type="presOf" srcId="{EAA5FCD1-D71B-451D-B119-94EBC0D73A54}" destId="{E49DFCA3-FF8D-459E-8BBA-5432E7874939}" srcOrd="1" destOrd="0" presId="urn:microsoft.com/office/officeart/2005/8/layout/target3"/>
    <dgm:cxn modelId="{3121DB52-0773-46AB-8F6E-B3E6FB0655EA}" srcId="{EAA5FCD1-D71B-451D-B119-94EBC0D73A54}" destId="{3689F538-C3E3-4C1E-8F8A-E08176D8D64B}" srcOrd="0" destOrd="0" parTransId="{6341F7C6-5C67-4C5B-864A-0C89BC161FDB}" sibTransId="{B1ADD5BF-8C3F-4053-BC0D-8D79292CE6D1}"/>
    <dgm:cxn modelId="{B338BD84-DE92-41B1-9D8B-FA6211C956D5}" srcId="{5BE281A7-B06D-4644-AF4F-AF858924AA6A}" destId="{A4A0B079-2D2E-4463-BC53-042BAD60F103}" srcOrd="2" destOrd="0" parTransId="{5A29C818-1D81-4418-A220-C6357B64E6FB}" sibTransId="{E497F9BA-09C3-42A1-9DC4-0A673DE1B263}"/>
    <dgm:cxn modelId="{C645D79B-DF77-455D-8307-EAD678B9C98F}" srcId="{6AB0E54E-0D2E-4D9B-9F30-2AD35E26DC5C}" destId="{B38719CD-532C-4047-9F1B-9133A5A4D15E}" srcOrd="0" destOrd="0" parTransId="{2D59AFE2-5D98-4CFC-9859-EA8AFE9E63B7}" sibTransId="{B6557BBD-A165-4C50-B96C-B179134D20A6}"/>
    <dgm:cxn modelId="{03C588B0-19A6-4127-899B-5E61F805FE7B}" type="presOf" srcId="{B38719CD-532C-4047-9F1B-9133A5A4D15E}" destId="{7EEE98DC-0FD0-4395-8ADF-F1AEB37D6F81}" srcOrd="0" destOrd="0" presId="urn:microsoft.com/office/officeart/2005/8/layout/target3"/>
    <dgm:cxn modelId="{F23218B2-FEB8-4784-8889-385C72B334C0}" srcId="{5BE281A7-B06D-4644-AF4F-AF858924AA6A}" destId="{EAA5FCD1-D71B-451D-B119-94EBC0D73A54}" srcOrd="0" destOrd="0" parTransId="{DCAABB5D-C22A-4CEF-A642-3820E0773DF1}" sibTransId="{3C78EE24-75EF-4EA5-B555-8140D4D120E9}"/>
    <dgm:cxn modelId="{ED2626B5-E700-4A3B-8FF9-DD15391AE35B}" srcId="{5BE281A7-B06D-4644-AF4F-AF858924AA6A}" destId="{6AB0E54E-0D2E-4D9B-9F30-2AD35E26DC5C}" srcOrd="1" destOrd="0" parTransId="{D5CC26E8-67AD-4ECD-AF79-E9EE6FE09029}" sibTransId="{C941EC50-C536-42DC-A340-5F9E0118AF8C}"/>
    <dgm:cxn modelId="{D45541D0-2ECF-409E-8579-1DD677B3CD21}" type="presOf" srcId="{EAA5FCD1-D71B-451D-B119-94EBC0D73A54}" destId="{61574A56-6B0E-4923-8B51-2BE92AD9DF7A}" srcOrd="0" destOrd="0" presId="urn:microsoft.com/office/officeart/2005/8/layout/target3"/>
    <dgm:cxn modelId="{CC653BE3-C1AA-4C5A-84EE-8673E088FB6B}" type="presOf" srcId="{6AB0E54E-0D2E-4D9B-9F30-2AD35E26DC5C}" destId="{FA0A4C64-C214-481C-ADED-AA853C673A29}" srcOrd="0" destOrd="0" presId="urn:microsoft.com/office/officeart/2005/8/layout/target3"/>
    <dgm:cxn modelId="{9A4431E7-ED23-4AFB-88DB-C1F4E000E95B}" type="presOf" srcId="{A4A0B079-2D2E-4463-BC53-042BAD60F103}" destId="{EFEA6983-910E-4DB2-AC5E-3A39F9EDA04D}" srcOrd="0" destOrd="0" presId="urn:microsoft.com/office/officeart/2005/8/layout/target3"/>
    <dgm:cxn modelId="{5CEC60F1-58F9-4FA7-8FDF-F25C63201C39}" type="presParOf" srcId="{F6C05AAB-50FA-417F-946A-4B3378C1806F}" destId="{426F16B9-D379-462A-9028-B4986701720D}" srcOrd="0" destOrd="0" presId="urn:microsoft.com/office/officeart/2005/8/layout/target3"/>
    <dgm:cxn modelId="{1831893E-68A6-4E91-97F0-AF571619C75D}" type="presParOf" srcId="{F6C05AAB-50FA-417F-946A-4B3378C1806F}" destId="{70B728F0-757B-4A78-879E-9863C8D9F271}" srcOrd="1" destOrd="0" presId="urn:microsoft.com/office/officeart/2005/8/layout/target3"/>
    <dgm:cxn modelId="{F066603E-9B43-4302-BB71-3E2CBF281DBE}" type="presParOf" srcId="{F6C05AAB-50FA-417F-946A-4B3378C1806F}" destId="{61574A56-6B0E-4923-8B51-2BE92AD9DF7A}" srcOrd="2" destOrd="0" presId="urn:microsoft.com/office/officeart/2005/8/layout/target3"/>
    <dgm:cxn modelId="{E39A8480-2CEC-4046-89E0-8D069C495CE1}" type="presParOf" srcId="{F6C05AAB-50FA-417F-946A-4B3378C1806F}" destId="{8ABC9F4A-1C91-4356-BACD-05D87AFE99F3}" srcOrd="3" destOrd="0" presId="urn:microsoft.com/office/officeart/2005/8/layout/target3"/>
    <dgm:cxn modelId="{22DDA68A-F5EB-4BE4-9508-CD8001B10A57}" type="presParOf" srcId="{F6C05AAB-50FA-417F-946A-4B3378C1806F}" destId="{F5C99E5C-4018-408D-9F5F-57A774BF54C3}" srcOrd="4" destOrd="0" presId="urn:microsoft.com/office/officeart/2005/8/layout/target3"/>
    <dgm:cxn modelId="{287A9815-3756-4857-A88C-57F4766B7784}" type="presParOf" srcId="{F6C05AAB-50FA-417F-946A-4B3378C1806F}" destId="{FA0A4C64-C214-481C-ADED-AA853C673A29}" srcOrd="5" destOrd="0" presId="urn:microsoft.com/office/officeart/2005/8/layout/target3"/>
    <dgm:cxn modelId="{507D3BDF-83E0-487D-8824-2AB2E813BE2B}" type="presParOf" srcId="{F6C05AAB-50FA-417F-946A-4B3378C1806F}" destId="{0FF1F858-DCB4-4F4F-9A20-6EB055244657}" srcOrd="6" destOrd="0" presId="urn:microsoft.com/office/officeart/2005/8/layout/target3"/>
    <dgm:cxn modelId="{6016A86A-E394-4C09-A5B7-27BBA86796FE}" type="presParOf" srcId="{F6C05AAB-50FA-417F-946A-4B3378C1806F}" destId="{C025835E-84CE-4DBF-A458-0CB3228795A2}" srcOrd="7" destOrd="0" presId="urn:microsoft.com/office/officeart/2005/8/layout/target3"/>
    <dgm:cxn modelId="{515AB992-F16D-4409-9CE6-C96329291767}" type="presParOf" srcId="{F6C05AAB-50FA-417F-946A-4B3378C1806F}" destId="{EFEA6983-910E-4DB2-AC5E-3A39F9EDA04D}" srcOrd="8" destOrd="0" presId="urn:microsoft.com/office/officeart/2005/8/layout/target3"/>
    <dgm:cxn modelId="{8D0C5EE5-94F6-4A58-9B73-267B2D60CFDB}" type="presParOf" srcId="{F6C05AAB-50FA-417F-946A-4B3378C1806F}" destId="{E49DFCA3-FF8D-459E-8BBA-5432E7874939}" srcOrd="9" destOrd="0" presId="urn:microsoft.com/office/officeart/2005/8/layout/target3"/>
    <dgm:cxn modelId="{CB9B0EBB-854E-49B4-A7D2-690DB7EDC2FC}" type="presParOf" srcId="{F6C05AAB-50FA-417F-946A-4B3378C1806F}" destId="{B92F69DB-DE5E-463E-BDD8-D38805AEFB07}" srcOrd="10" destOrd="0" presId="urn:microsoft.com/office/officeart/2005/8/layout/target3"/>
    <dgm:cxn modelId="{CC13306F-AFDC-4640-A0FB-27202BB48DA4}" type="presParOf" srcId="{F6C05AAB-50FA-417F-946A-4B3378C1806F}" destId="{CC5340B2-7292-4140-AFAB-AF338D1E3E8B}" srcOrd="11" destOrd="0" presId="urn:microsoft.com/office/officeart/2005/8/layout/target3"/>
    <dgm:cxn modelId="{BD5A36F8-692F-4E04-8E78-B5AD168B50B2}" type="presParOf" srcId="{F6C05AAB-50FA-417F-946A-4B3378C1806F}" destId="{7EEE98DC-0FD0-4395-8ADF-F1AEB37D6F81}" srcOrd="12" destOrd="0" presId="urn:microsoft.com/office/officeart/2005/8/layout/target3"/>
    <dgm:cxn modelId="{B8662722-BB52-497E-A1C3-46158B64ADF4}" type="presParOf" srcId="{F6C05AAB-50FA-417F-946A-4B3378C1806F}" destId="{2DE65D6E-B0B5-4B7D-A621-AF69C2AA4143}" srcOrd="13" destOrd="0" presId="urn:microsoft.com/office/officeart/2005/8/layout/target3"/>
    <dgm:cxn modelId="{F693EE05-C16C-433D-B690-D2F292DAB126}" type="presParOf" srcId="{F6C05AAB-50FA-417F-946A-4B3378C1806F}" destId="{655D0A32-6FA1-49D4-9EA4-5BAE22AF00B8}" srcOrd="14" destOrd="0" presId="urn:microsoft.com/office/officeart/2005/8/layout/target3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D0F78D5A-5F9E-472F-B297-151B21710061}" type="doc">
      <dgm:prSet loTypeId="urn:microsoft.com/office/officeart/2005/8/layout/hList9" loCatId="list" qsTypeId="urn:microsoft.com/office/officeart/2005/8/quickstyle/simple4" qsCatId="simple" csTypeId="urn:microsoft.com/office/officeart/2005/8/colors/accent0_2" csCatId="mainScheme" phldr="1"/>
      <dgm:spPr/>
      <dgm:t>
        <a:bodyPr/>
        <a:lstStyle/>
        <a:p>
          <a:pPr rtl="1"/>
          <a:endParaRPr lang="fa-IR"/>
        </a:p>
      </dgm:t>
    </dgm:pt>
    <dgm:pt modelId="{43729741-F12F-4180-AA53-B23F50DB24C7}">
      <dgm:prSet phldrT="[Text]" custT="1"/>
      <dgm:spPr/>
      <dgm:t>
        <a:bodyPr/>
        <a:lstStyle/>
        <a:p>
          <a:pPr rtl="1"/>
          <a:r>
            <a:rPr lang="en-US" sz="1400" b="1" dirty="0">
              <a:solidFill>
                <a:schemeClr val="accent2">
                  <a:lumMod val="60000"/>
                  <a:lumOff val="40000"/>
                </a:schemeClr>
              </a:solidFill>
              <a:cs typeface="B Nazanin" panose="00000400000000000000" pitchFamily="2" charset="-78"/>
            </a:rPr>
            <a:t>Empty battery</a:t>
          </a:r>
          <a:endParaRPr lang="fa-IR" sz="1400" b="1" dirty="0">
            <a:solidFill>
              <a:schemeClr val="accent2">
                <a:lumMod val="60000"/>
                <a:lumOff val="40000"/>
              </a:schemeClr>
            </a:solidFill>
            <a:cs typeface="B Nazanin" panose="00000400000000000000" pitchFamily="2" charset="-78"/>
          </a:endParaRPr>
        </a:p>
      </dgm:t>
    </dgm:pt>
    <dgm:pt modelId="{3F25825E-39A5-4CEE-8F9E-08958A367DBC}" type="parTrans" cxnId="{118B469F-042E-47A3-A473-F3179EBED708}">
      <dgm:prSet/>
      <dgm:spPr/>
      <dgm:t>
        <a:bodyPr/>
        <a:lstStyle/>
        <a:p>
          <a:pPr rtl="1"/>
          <a:endParaRPr lang="fa-IR"/>
        </a:p>
      </dgm:t>
    </dgm:pt>
    <dgm:pt modelId="{3043E63D-7DFA-4AF1-A48D-7C4E35C01B72}" type="sibTrans" cxnId="{118B469F-042E-47A3-A473-F3179EBED708}">
      <dgm:prSet/>
      <dgm:spPr/>
      <dgm:t>
        <a:bodyPr/>
        <a:lstStyle/>
        <a:p>
          <a:pPr rtl="1"/>
          <a:endParaRPr lang="fa-IR"/>
        </a:p>
      </dgm:t>
    </dgm:pt>
    <dgm:pt modelId="{46B2660B-2115-4780-B57F-2CF8706309C9}">
      <dgm:prSet phldrT="[Text]" phldr="1"/>
      <dgm:spPr/>
      <dgm:t>
        <a:bodyPr/>
        <a:lstStyle/>
        <a:p>
          <a:pPr rtl="1"/>
          <a:endParaRPr lang="fa-IR" dirty="0"/>
        </a:p>
      </dgm:t>
    </dgm:pt>
    <dgm:pt modelId="{28FE3EB8-10CA-4F3B-9FDC-52083D0886C3}" type="parTrans" cxnId="{77877CE7-E2AD-4D74-A788-5711FAAFEC81}">
      <dgm:prSet/>
      <dgm:spPr/>
      <dgm:t>
        <a:bodyPr/>
        <a:lstStyle/>
        <a:p>
          <a:pPr rtl="1"/>
          <a:endParaRPr lang="fa-IR"/>
        </a:p>
      </dgm:t>
    </dgm:pt>
    <dgm:pt modelId="{433C7442-18D8-499E-96A4-698FBD9C3FE3}" type="sibTrans" cxnId="{77877CE7-E2AD-4D74-A788-5711FAAFEC81}">
      <dgm:prSet/>
      <dgm:spPr/>
      <dgm:t>
        <a:bodyPr/>
        <a:lstStyle/>
        <a:p>
          <a:pPr rtl="1"/>
          <a:endParaRPr lang="fa-IR"/>
        </a:p>
      </dgm:t>
    </dgm:pt>
    <dgm:pt modelId="{1DA78802-9A1D-4463-9B6D-8101786721DC}">
      <dgm:prSet phldrT="[Text]" phldr="1"/>
      <dgm:spPr/>
      <dgm:t>
        <a:bodyPr/>
        <a:lstStyle/>
        <a:p>
          <a:pPr rtl="1"/>
          <a:endParaRPr lang="fa-IR" dirty="0"/>
        </a:p>
      </dgm:t>
    </dgm:pt>
    <dgm:pt modelId="{860707EF-7003-4BD1-AE0A-277F7F56B20F}" type="parTrans" cxnId="{60FA3888-2C77-415C-A65A-4E7ACE4D92F6}">
      <dgm:prSet/>
      <dgm:spPr/>
      <dgm:t>
        <a:bodyPr/>
        <a:lstStyle/>
        <a:p>
          <a:pPr rtl="1"/>
          <a:endParaRPr lang="fa-IR"/>
        </a:p>
      </dgm:t>
    </dgm:pt>
    <dgm:pt modelId="{53FB819D-C139-4815-ABBC-67FAB5B3B50A}" type="sibTrans" cxnId="{60FA3888-2C77-415C-A65A-4E7ACE4D92F6}">
      <dgm:prSet/>
      <dgm:spPr/>
      <dgm:t>
        <a:bodyPr/>
        <a:lstStyle/>
        <a:p>
          <a:pPr rtl="1"/>
          <a:endParaRPr lang="fa-IR"/>
        </a:p>
      </dgm:t>
    </dgm:pt>
    <dgm:pt modelId="{B10B2971-A8D2-4B7B-8170-26BF24785988}">
      <dgm:prSet phldrT="[Text]" custT="1"/>
      <dgm:spPr/>
      <dgm:t>
        <a:bodyPr/>
        <a:lstStyle/>
        <a:p>
          <a:pPr rtl="1"/>
          <a:r>
            <a:rPr lang="en-US" sz="1400" b="1" dirty="0">
              <a:solidFill>
                <a:schemeClr val="accent2">
                  <a:lumMod val="60000"/>
                  <a:lumOff val="40000"/>
                </a:schemeClr>
              </a:solidFill>
              <a:cs typeface="B Nazanin" panose="00000400000000000000" pitchFamily="2" charset="-78"/>
            </a:rPr>
            <a:t>Charged battery</a:t>
          </a:r>
          <a:endParaRPr lang="fa-IR" sz="1400" b="1" dirty="0">
            <a:solidFill>
              <a:schemeClr val="accent2">
                <a:lumMod val="60000"/>
                <a:lumOff val="40000"/>
              </a:schemeClr>
            </a:solidFill>
            <a:cs typeface="B Nazanin" panose="00000400000000000000" pitchFamily="2" charset="-78"/>
          </a:endParaRPr>
        </a:p>
      </dgm:t>
    </dgm:pt>
    <dgm:pt modelId="{CB5D8C63-9156-42D1-9E53-5EA37AF054ED}" type="parTrans" cxnId="{B6E0C5BE-B9F5-454B-9357-741E34F7027B}">
      <dgm:prSet/>
      <dgm:spPr/>
      <dgm:t>
        <a:bodyPr/>
        <a:lstStyle/>
        <a:p>
          <a:pPr rtl="1"/>
          <a:endParaRPr lang="fa-IR"/>
        </a:p>
      </dgm:t>
    </dgm:pt>
    <dgm:pt modelId="{68DDAF74-323A-4DC2-BC29-EEC05CC047CD}" type="sibTrans" cxnId="{B6E0C5BE-B9F5-454B-9357-741E34F7027B}">
      <dgm:prSet/>
      <dgm:spPr/>
      <dgm:t>
        <a:bodyPr/>
        <a:lstStyle/>
        <a:p>
          <a:pPr rtl="1"/>
          <a:endParaRPr lang="fa-IR"/>
        </a:p>
      </dgm:t>
    </dgm:pt>
    <dgm:pt modelId="{79FCC16B-D616-4EC4-A773-4163B6DD6AB1}">
      <dgm:prSet phldrT="[Text]" phldr="1"/>
      <dgm:spPr/>
      <dgm:t>
        <a:bodyPr/>
        <a:lstStyle/>
        <a:p>
          <a:pPr rtl="1"/>
          <a:endParaRPr lang="fa-IR" dirty="0"/>
        </a:p>
      </dgm:t>
    </dgm:pt>
    <dgm:pt modelId="{A8FC04E5-AE94-4340-93FD-FB5C2C71586F}" type="parTrans" cxnId="{6315732B-63EE-4563-BA7E-746C692DD5F2}">
      <dgm:prSet/>
      <dgm:spPr/>
      <dgm:t>
        <a:bodyPr/>
        <a:lstStyle/>
        <a:p>
          <a:pPr rtl="1"/>
          <a:endParaRPr lang="fa-IR"/>
        </a:p>
      </dgm:t>
    </dgm:pt>
    <dgm:pt modelId="{7EBE3567-75A9-4926-9E53-6390C518ADB8}" type="sibTrans" cxnId="{6315732B-63EE-4563-BA7E-746C692DD5F2}">
      <dgm:prSet/>
      <dgm:spPr/>
      <dgm:t>
        <a:bodyPr/>
        <a:lstStyle/>
        <a:p>
          <a:pPr rtl="1"/>
          <a:endParaRPr lang="fa-IR"/>
        </a:p>
      </dgm:t>
    </dgm:pt>
    <dgm:pt modelId="{A72AF402-CAA2-401A-8FAB-EC617630444E}">
      <dgm:prSet phldrT="[Text]" phldr="1"/>
      <dgm:spPr/>
      <dgm:t>
        <a:bodyPr/>
        <a:lstStyle/>
        <a:p>
          <a:pPr rtl="1"/>
          <a:endParaRPr lang="fa-IR"/>
        </a:p>
      </dgm:t>
    </dgm:pt>
    <dgm:pt modelId="{66E5BD3C-455D-460B-9A83-E7BACF11C390}" type="parTrans" cxnId="{CE6A402E-AD86-4057-90F1-DDC53D3012DB}">
      <dgm:prSet/>
      <dgm:spPr/>
      <dgm:t>
        <a:bodyPr/>
        <a:lstStyle/>
        <a:p>
          <a:pPr rtl="1"/>
          <a:endParaRPr lang="fa-IR"/>
        </a:p>
      </dgm:t>
    </dgm:pt>
    <dgm:pt modelId="{4A12F6D5-F61B-4015-8DFA-FD970ADEC1A3}" type="sibTrans" cxnId="{CE6A402E-AD86-4057-90F1-DDC53D3012DB}">
      <dgm:prSet/>
      <dgm:spPr/>
      <dgm:t>
        <a:bodyPr/>
        <a:lstStyle/>
        <a:p>
          <a:pPr rtl="1"/>
          <a:endParaRPr lang="fa-IR"/>
        </a:p>
      </dgm:t>
    </dgm:pt>
    <dgm:pt modelId="{B2381E6B-4D6E-4409-87E4-C30319E46ACD}" type="pres">
      <dgm:prSet presAssocID="{D0F78D5A-5F9E-472F-B297-151B21710061}" presName="list" presStyleCnt="0">
        <dgm:presLayoutVars>
          <dgm:dir/>
          <dgm:animLvl val="lvl"/>
        </dgm:presLayoutVars>
      </dgm:prSet>
      <dgm:spPr/>
    </dgm:pt>
    <dgm:pt modelId="{359DD913-069D-4092-99C0-CB06BC8F2194}" type="pres">
      <dgm:prSet presAssocID="{43729741-F12F-4180-AA53-B23F50DB24C7}" presName="posSpace" presStyleCnt="0"/>
      <dgm:spPr/>
    </dgm:pt>
    <dgm:pt modelId="{0EC29EC3-97B8-47A9-A202-6F934B5EBF45}" type="pres">
      <dgm:prSet presAssocID="{43729741-F12F-4180-AA53-B23F50DB24C7}" presName="vertFlow" presStyleCnt="0"/>
      <dgm:spPr/>
    </dgm:pt>
    <dgm:pt modelId="{AC867CE4-7B3E-4051-A7E8-FBFA254E351E}" type="pres">
      <dgm:prSet presAssocID="{43729741-F12F-4180-AA53-B23F50DB24C7}" presName="topSpace" presStyleCnt="0"/>
      <dgm:spPr/>
    </dgm:pt>
    <dgm:pt modelId="{1F70D56F-4D8B-4F04-8AA0-B1C1A558D255}" type="pres">
      <dgm:prSet presAssocID="{43729741-F12F-4180-AA53-B23F50DB24C7}" presName="firstComp" presStyleCnt="0"/>
      <dgm:spPr/>
    </dgm:pt>
    <dgm:pt modelId="{D5B4B82D-06AD-4D90-928F-4A9191694F6E}" type="pres">
      <dgm:prSet presAssocID="{43729741-F12F-4180-AA53-B23F50DB24C7}" presName="firstChild" presStyleLbl="bgAccFollowNode1" presStyleIdx="0" presStyleCnt="4" custScaleX="116714" custLinFactNeighborX="34420" custLinFactNeighborY="2114"/>
      <dgm:spPr/>
    </dgm:pt>
    <dgm:pt modelId="{C22AB34C-B4BD-4830-9179-FA9AE8E92E11}" type="pres">
      <dgm:prSet presAssocID="{43729741-F12F-4180-AA53-B23F50DB24C7}" presName="firstChildTx" presStyleLbl="bgAccFollowNode1" presStyleIdx="0" presStyleCnt="4">
        <dgm:presLayoutVars>
          <dgm:bulletEnabled val="1"/>
        </dgm:presLayoutVars>
      </dgm:prSet>
      <dgm:spPr/>
    </dgm:pt>
    <dgm:pt modelId="{11ACA3DC-1041-4442-A83F-A23A8A9D5F8E}" type="pres">
      <dgm:prSet presAssocID="{1DA78802-9A1D-4463-9B6D-8101786721DC}" presName="comp" presStyleCnt="0"/>
      <dgm:spPr/>
    </dgm:pt>
    <dgm:pt modelId="{AE8FCE0D-73D4-454E-A0DD-D40D1AD2EF59}" type="pres">
      <dgm:prSet presAssocID="{1DA78802-9A1D-4463-9B6D-8101786721DC}" presName="child" presStyleLbl="bgAccFollowNode1" presStyleIdx="1" presStyleCnt="4" custScaleX="115972" custLinFactNeighborX="34057" custLinFactNeighborY="4333"/>
      <dgm:spPr/>
    </dgm:pt>
    <dgm:pt modelId="{01F6A898-BEB2-407D-9CB1-FBC405E54AED}" type="pres">
      <dgm:prSet presAssocID="{1DA78802-9A1D-4463-9B6D-8101786721DC}" presName="childTx" presStyleLbl="bgAccFollowNode1" presStyleIdx="1" presStyleCnt="4">
        <dgm:presLayoutVars>
          <dgm:bulletEnabled val="1"/>
        </dgm:presLayoutVars>
      </dgm:prSet>
      <dgm:spPr/>
    </dgm:pt>
    <dgm:pt modelId="{296C439F-8771-4704-99B6-8D07A451E0A6}" type="pres">
      <dgm:prSet presAssocID="{43729741-F12F-4180-AA53-B23F50DB24C7}" presName="negSpace" presStyleCnt="0"/>
      <dgm:spPr/>
    </dgm:pt>
    <dgm:pt modelId="{13C288A0-BCAA-4FEC-A359-3919DD8D582C}" type="pres">
      <dgm:prSet presAssocID="{43729741-F12F-4180-AA53-B23F50DB24C7}" presName="circle" presStyleLbl="node1" presStyleIdx="0" presStyleCnt="2" custScaleX="186941" custLinFactNeighborX="-7146" custLinFactNeighborY="-40120"/>
      <dgm:spPr/>
    </dgm:pt>
    <dgm:pt modelId="{4D8271E5-F1F9-493D-BBF6-8B16B1CF7B4A}" type="pres">
      <dgm:prSet presAssocID="{3043E63D-7DFA-4AF1-A48D-7C4E35C01B72}" presName="transSpace" presStyleCnt="0"/>
      <dgm:spPr/>
    </dgm:pt>
    <dgm:pt modelId="{67BE1116-49B4-4554-8A24-11B9E938FB26}" type="pres">
      <dgm:prSet presAssocID="{B10B2971-A8D2-4B7B-8170-26BF24785988}" presName="posSpace" presStyleCnt="0"/>
      <dgm:spPr/>
    </dgm:pt>
    <dgm:pt modelId="{B3063D26-B5F9-4B35-A393-634DD8E3EA6D}" type="pres">
      <dgm:prSet presAssocID="{B10B2971-A8D2-4B7B-8170-26BF24785988}" presName="vertFlow" presStyleCnt="0"/>
      <dgm:spPr/>
    </dgm:pt>
    <dgm:pt modelId="{D2384F31-75C7-45D5-B411-A3DAB1C88CA5}" type="pres">
      <dgm:prSet presAssocID="{B10B2971-A8D2-4B7B-8170-26BF24785988}" presName="topSpace" presStyleCnt="0"/>
      <dgm:spPr/>
    </dgm:pt>
    <dgm:pt modelId="{A7345CBD-8B6F-4BD3-BD54-DFF91B02622C}" type="pres">
      <dgm:prSet presAssocID="{B10B2971-A8D2-4B7B-8170-26BF24785988}" presName="firstComp" presStyleCnt="0"/>
      <dgm:spPr/>
    </dgm:pt>
    <dgm:pt modelId="{BAEA3AFB-5F85-4536-85ED-DFE590730F83}" type="pres">
      <dgm:prSet presAssocID="{B10B2971-A8D2-4B7B-8170-26BF24785988}" presName="firstChild" presStyleLbl="bgAccFollowNode1" presStyleIdx="2" presStyleCnt="4" custScaleX="115547" custLinFactNeighborX="-1467"/>
      <dgm:spPr/>
    </dgm:pt>
    <dgm:pt modelId="{171FC8B2-761C-415B-9184-BFAF7B252B08}" type="pres">
      <dgm:prSet presAssocID="{B10B2971-A8D2-4B7B-8170-26BF24785988}" presName="firstChildTx" presStyleLbl="bgAccFollowNode1" presStyleIdx="2" presStyleCnt="4">
        <dgm:presLayoutVars>
          <dgm:bulletEnabled val="1"/>
        </dgm:presLayoutVars>
      </dgm:prSet>
      <dgm:spPr/>
    </dgm:pt>
    <dgm:pt modelId="{B36B58EE-2D64-49CC-A61D-8EAC4C3BDDED}" type="pres">
      <dgm:prSet presAssocID="{A72AF402-CAA2-401A-8FAB-EC617630444E}" presName="comp" presStyleCnt="0"/>
      <dgm:spPr/>
    </dgm:pt>
    <dgm:pt modelId="{025CD9FF-D8FF-417B-95E4-26ACB9E96177}" type="pres">
      <dgm:prSet presAssocID="{A72AF402-CAA2-401A-8FAB-EC617630444E}" presName="child" presStyleLbl="bgAccFollowNode1" presStyleIdx="3" presStyleCnt="4" custScaleX="114592" custLinFactNeighborX="-1467"/>
      <dgm:spPr/>
    </dgm:pt>
    <dgm:pt modelId="{B600A29E-FFBA-402E-9B63-D8DFA04AFB02}" type="pres">
      <dgm:prSet presAssocID="{A72AF402-CAA2-401A-8FAB-EC617630444E}" presName="childTx" presStyleLbl="bgAccFollowNode1" presStyleIdx="3" presStyleCnt="4">
        <dgm:presLayoutVars>
          <dgm:bulletEnabled val="1"/>
        </dgm:presLayoutVars>
      </dgm:prSet>
      <dgm:spPr/>
    </dgm:pt>
    <dgm:pt modelId="{62C8C90D-3C2B-447B-AAF9-FD9BEA223F4E}" type="pres">
      <dgm:prSet presAssocID="{B10B2971-A8D2-4B7B-8170-26BF24785988}" presName="negSpace" presStyleCnt="0"/>
      <dgm:spPr/>
    </dgm:pt>
    <dgm:pt modelId="{9008C0C5-86D6-41D9-B515-77923E5E9192}" type="pres">
      <dgm:prSet presAssocID="{B10B2971-A8D2-4B7B-8170-26BF24785988}" presName="circle" presStyleLbl="node1" presStyleIdx="1" presStyleCnt="2" custScaleX="193598" custLinFactNeighborX="-23570" custLinFactNeighborY="-37011"/>
      <dgm:spPr/>
    </dgm:pt>
  </dgm:ptLst>
  <dgm:cxnLst>
    <dgm:cxn modelId="{64FD5300-4752-49B4-862A-773A7755C5C0}" type="presOf" srcId="{A72AF402-CAA2-401A-8FAB-EC617630444E}" destId="{025CD9FF-D8FF-417B-95E4-26ACB9E96177}" srcOrd="0" destOrd="0" presId="urn:microsoft.com/office/officeart/2005/8/layout/hList9"/>
    <dgm:cxn modelId="{4D3E0303-CA43-410E-8522-279F3658AD45}" type="presOf" srcId="{B10B2971-A8D2-4B7B-8170-26BF24785988}" destId="{9008C0C5-86D6-41D9-B515-77923E5E9192}" srcOrd="0" destOrd="0" presId="urn:microsoft.com/office/officeart/2005/8/layout/hList9"/>
    <dgm:cxn modelId="{91742405-8B25-40C2-A0C4-D39787654E1D}" type="presOf" srcId="{A72AF402-CAA2-401A-8FAB-EC617630444E}" destId="{B600A29E-FFBA-402E-9B63-D8DFA04AFB02}" srcOrd="1" destOrd="0" presId="urn:microsoft.com/office/officeart/2005/8/layout/hList9"/>
    <dgm:cxn modelId="{6315732B-63EE-4563-BA7E-746C692DD5F2}" srcId="{B10B2971-A8D2-4B7B-8170-26BF24785988}" destId="{79FCC16B-D616-4EC4-A773-4163B6DD6AB1}" srcOrd="0" destOrd="0" parTransId="{A8FC04E5-AE94-4340-93FD-FB5C2C71586F}" sibTransId="{7EBE3567-75A9-4926-9E53-6390C518ADB8}"/>
    <dgm:cxn modelId="{CE6A402E-AD86-4057-90F1-DDC53D3012DB}" srcId="{B10B2971-A8D2-4B7B-8170-26BF24785988}" destId="{A72AF402-CAA2-401A-8FAB-EC617630444E}" srcOrd="1" destOrd="0" parTransId="{66E5BD3C-455D-460B-9A83-E7BACF11C390}" sibTransId="{4A12F6D5-F61B-4015-8DFA-FD970ADEC1A3}"/>
    <dgm:cxn modelId="{3BA6A547-9C90-49B1-9DEA-E05B5E26A7D3}" type="presOf" srcId="{46B2660B-2115-4780-B57F-2CF8706309C9}" destId="{C22AB34C-B4BD-4830-9179-FA9AE8E92E11}" srcOrd="1" destOrd="0" presId="urn:microsoft.com/office/officeart/2005/8/layout/hList9"/>
    <dgm:cxn modelId="{29C4A97A-E16D-4E9D-AA39-EF02F2D08101}" type="presOf" srcId="{D0F78D5A-5F9E-472F-B297-151B21710061}" destId="{B2381E6B-4D6E-4409-87E4-C30319E46ACD}" srcOrd="0" destOrd="0" presId="urn:microsoft.com/office/officeart/2005/8/layout/hList9"/>
    <dgm:cxn modelId="{575E837C-4C9E-493C-8EE5-8F66F22A7B5F}" type="presOf" srcId="{79FCC16B-D616-4EC4-A773-4163B6DD6AB1}" destId="{BAEA3AFB-5F85-4536-85ED-DFE590730F83}" srcOrd="0" destOrd="0" presId="urn:microsoft.com/office/officeart/2005/8/layout/hList9"/>
    <dgm:cxn modelId="{E8087B83-1274-4DA6-BD1D-B1C67D8FBFE8}" type="presOf" srcId="{1DA78802-9A1D-4463-9B6D-8101786721DC}" destId="{01F6A898-BEB2-407D-9CB1-FBC405E54AED}" srcOrd="1" destOrd="0" presId="urn:microsoft.com/office/officeart/2005/8/layout/hList9"/>
    <dgm:cxn modelId="{3959AD84-4248-4F8F-AC2F-170B33E6D8FD}" type="presOf" srcId="{1DA78802-9A1D-4463-9B6D-8101786721DC}" destId="{AE8FCE0D-73D4-454E-A0DD-D40D1AD2EF59}" srcOrd="0" destOrd="0" presId="urn:microsoft.com/office/officeart/2005/8/layout/hList9"/>
    <dgm:cxn modelId="{60FA3888-2C77-415C-A65A-4E7ACE4D92F6}" srcId="{43729741-F12F-4180-AA53-B23F50DB24C7}" destId="{1DA78802-9A1D-4463-9B6D-8101786721DC}" srcOrd="1" destOrd="0" parTransId="{860707EF-7003-4BD1-AE0A-277F7F56B20F}" sibTransId="{53FB819D-C139-4815-ABBC-67FAB5B3B50A}"/>
    <dgm:cxn modelId="{361D6F96-FC08-4743-AE2E-11B6A23317CB}" type="presOf" srcId="{43729741-F12F-4180-AA53-B23F50DB24C7}" destId="{13C288A0-BCAA-4FEC-A359-3919DD8D582C}" srcOrd="0" destOrd="0" presId="urn:microsoft.com/office/officeart/2005/8/layout/hList9"/>
    <dgm:cxn modelId="{118B469F-042E-47A3-A473-F3179EBED708}" srcId="{D0F78D5A-5F9E-472F-B297-151B21710061}" destId="{43729741-F12F-4180-AA53-B23F50DB24C7}" srcOrd="0" destOrd="0" parTransId="{3F25825E-39A5-4CEE-8F9E-08958A367DBC}" sibTransId="{3043E63D-7DFA-4AF1-A48D-7C4E35C01B72}"/>
    <dgm:cxn modelId="{AE1932AE-3594-4DF4-B220-1484DB1A1D85}" type="presOf" srcId="{46B2660B-2115-4780-B57F-2CF8706309C9}" destId="{D5B4B82D-06AD-4D90-928F-4A9191694F6E}" srcOrd="0" destOrd="0" presId="urn:microsoft.com/office/officeart/2005/8/layout/hList9"/>
    <dgm:cxn modelId="{B6E0C5BE-B9F5-454B-9357-741E34F7027B}" srcId="{D0F78D5A-5F9E-472F-B297-151B21710061}" destId="{B10B2971-A8D2-4B7B-8170-26BF24785988}" srcOrd="1" destOrd="0" parTransId="{CB5D8C63-9156-42D1-9E53-5EA37AF054ED}" sibTransId="{68DDAF74-323A-4DC2-BC29-EEC05CC047CD}"/>
    <dgm:cxn modelId="{25F0C2DB-4498-4F75-8381-30E467D910A5}" type="presOf" srcId="{79FCC16B-D616-4EC4-A773-4163B6DD6AB1}" destId="{171FC8B2-761C-415B-9184-BFAF7B252B08}" srcOrd="1" destOrd="0" presId="urn:microsoft.com/office/officeart/2005/8/layout/hList9"/>
    <dgm:cxn modelId="{77877CE7-E2AD-4D74-A788-5711FAAFEC81}" srcId="{43729741-F12F-4180-AA53-B23F50DB24C7}" destId="{46B2660B-2115-4780-B57F-2CF8706309C9}" srcOrd="0" destOrd="0" parTransId="{28FE3EB8-10CA-4F3B-9FDC-52083D0886C3}" sibTransId="{433C7442-18D8-499E-96A4-698FBD9C3FE3}"/>
    <dgm:cxn modelId="{5891D618-2D5D-49DC-999B-8E88E96EF390}" type="presParOf" srcId="{B2381E6B-4D6E-4409-87E4-C30319E46ACD}" destId="{359DD913-069D-4092-99C0-CB06BC8F2194}" srcOrd="0" destOrd="0" presId="urn:microsoft.com/office/officeart/2005/8/layout/hList9"/>
    <dgm:cxn modelId="{BCF6CF98-A056-4C56-A4D9-F5565E1AFFC6}" type="presParOf" srcId="{B2381E6B-4D6E-4409-87E4-C30319E46ACD}" destId="{0EC29EC3-97B8-47A9-A202-6F934B5EBF45}" srcOrd="1" destOrd="0" presId="urn:microsoft.com/office/officeart/2005/8/layout/hList9"/>
    <dgm:cxn modelId="{B76A4DCE-BF19-45A1-BDC6-8D04D2E598E4}" type="presParOf" srcId="{0EC29EC3-97B8-47A9-A202-6F934B5EBF45}" destId="{AC867CE4-7B3E-4051-A7E8-FBFA254E351E}" srcOrd="0" destOrd="0" presId="urn:microsoft.com/office/officeart/2005/8/layout/hList9"/>
    <dgm:cxn modelId="{53F5633A-B5AF-44BB-A098-438A85F0C75C}" type="presParOf" srcId="{0EC29EC3-97B8-47A9-A202-6F934B5EBF45}" destId="{1F70D56F-4D8B-4F04-8AA0-B1C1A558D255}" srcOrd="1" destOrd="0" presId="urn:microsoft.com/office/officeart/2005/8/layout/hList9"/>
    <dgm:cxn modelId="{D2C06CAD-93AD-4056-A1C1-13E475DAF6B7}" type="presParOf" srcId="{1F70D56F-4D8B-4F04-8AA0-B1C1A558D255}" destId="{D5B4B82D-06AD-4D90-928F-4A9191694F6E}" srcOrd="0" destOrd="0" presId="urn:microsoft.com/office/officeart/2005/8/layout/hList9"/>
    <dgm:cxn modelId="{50C3538D-6E89-44A1-8291-CA4B0E942BAF}" type="presParOf" srcId="{1F70D56F-4D8B-4F04-8AA0-B1C1A558D255}" destId="{C22AB34C-B4BD-4830-9179-FA9AE8E92E11}" srcOrd="1" destOrd="0" presId="urn:microsoft.com/office/officeart/2005/8/layout/hList9"/>
    <dgm:cxn modelId="{93154B09-6485-4E3F-A978-FA4F1CCB4181}" type="presParOf" srcId="{0EC29EC3-97B8-47A9-A202-6F934B5EBF45}" destId="{11ACA3DC-1041-4442-A83F-A23A8A9D5F8E}" srcOrd="2" destOrd="0" presId="urn:microsoft.com/office/officeart/2005/8/layout/hList9"/>
    <dgm:cxn modelId="{9F750091-F3CD-46FE-BBBA-D772ACC2D778}" type="presParOf" srcId="{11ACA3DC-1041-4442-A83F-A23A8A9D5F8E}" destId="{AE8FCE0D-73D4-454E-A0DD-D40D1AD2EF59}" srcOrd="0" destOrd="0" presId="urn:microsoft.com/office/officeart/2005/8/layout/hList9"/>
    <dgm:cxn modelId="{68C16D9E-B54D-429E-9CB7-D84E8F107A6A}" type="presParOf" srcId="{11ACA3DC-1041-4442-A83F-A23A8A9D5F8E}" destId="{01F6A898-BEB2-407D-9CB1-FBC405E54AED}" srcOrd="1" destOrd="0" presId="urn:microsoft.com/office/officeart/2005/8/layout/hList9"/>
    <dgm:cxn modelId="{40DE234E-C675-49B6-807D-EBEFDD92ECE6}" type="presParOf" srcId="{B2381E6B-4D6E-4409-87E4-C30319E46ACD}" destId="{296C439F-8771-4704-99B6-8D07A451E0A6}" srcOrd="2" destOrd="0" presId="urn:microsoft.com/office/officeart/2005/8/layout/hList9"/>
    <dgm:cxn modelId="{FEE80B6D-9BCB-4EBE-820E-1A471E1A1114}" type="presParOf" srcId="{B2381E6B-4D6E-4409-87E4-C30319E46ACD}" destId="{13C288A0-BCAA-4FEC-A359-3919DD8D582C}" srcOrd="3" destOrd="0" presId="urn:microsoft.com/office/officeart/2005/8/layout/hList9"/>
    <dgm:cxn modelId="{0B846DC0-2BB9-41F5-B76C-DD1E526FE155}" type="presParOf" srcId="{B2381E6B-4D6E-4409-87E4-C30319E46ACD}" destId="{4D8271E5-F1F9-493D-BBF6-8B16B1CF7B4A}" srcOrd="4" destOrd="0" presId="urn:microsoft.com/office/officeart/2005/8/layout/hList9"/>
    <dgm:cxn modelId="{6F13C047-960F-4CE7-BF36-E02B420704AB}" type="presParOf" srcId="{B2381E6B-4D6E-4409-87E4-C30319E46ACD}" destId="{67BE1116-49B4-4554-8A24-11B9E938FB26}" srcOrd="5" destOrd="0" presId="urn:microsoft.com/office/officeart/2005/8/layout/hList9"/>
    <dgm:cxn modelId="{E3C414FF-D67D-4214-B605-23B2624803C7}" type="presParOf" srcId="{B2381E6B-4D6E-4409-87E4-C30319E46ACD}" destId="{B3063D26-B5F9-4B35-A393-634DD8E3EA6D}" srcOrd="6" destOrd="0" presId="urn:microsoft.com/office/officeart/2005/8/layout/hList9"/>
    <dgm:cxn modelId="{724C136B-922B-4AB0-96B2-0C1254F8C9F8}" type="presParOf" srcId="{B3063D26-B5F9-4B35-A393-634DD8E3EA6D}" destId="{D2384F31-75C7-45D5-B411-A3DAB1C88CA5}" srcOrd="0" destOrd="0" presId="urn:microsoft.com/office/officeart/2005/8/layout/hList9"/>
    <dgm:cxn modelId="{F5647A48-757C-47CD-811A-E851CE05ABEA}" type="presParOf" srcId="{B3063D26-B5F9-4B35-A393-634DD8E3EA6D}" destId="{A7345CBD-8B6F-4BD3-BD54-DFF91B02622C}" srcOrd="1" destOrd="0" presId="urn:microsoft.com/office/officeart/2005/8/layout/hList9"/>
    <dgm:cxn modelId="{000E7C87-AC61-4B06-868A-AC4F4078B1BC}" type="presParOf" srcId="{A7345CBD-8B6F-4BD3-BD54-DFF91B02622C}" destId="{BAEA3AFB-5F85-4536-85ED-DFE590730F83}" srcOrd="0" destOrd="0" presId="urn:microsoft.com/office/officeart/2005/8/layout/hList9"/>
    <dgm:cxn modelId="{E80010A4-0855-42CD-8869-0AC4D6CCBFE5}" type="presParOf" srcId="{A7345CBD-8B6F-4BD3-BD54-DFF91B02622C}" destId="{171FC8B2-761C-415B-9184-BFAF7B252B08}" srcOrd="1" destOrd="0" presId="urn:microsoft.com/office/officeart/2005/8/layout/hList9"/>
    <dgm:cxn modelId="{9B0A0873-DE18-4F8A-A701-06939DFABF01}" type="presParOf" srcId="{B3063D26-B5F9-4B35-A393-634DD8E3EA6D}" destId="{B36B58EE-2D64-49CC-A61D-8EAC4C3BDDED}" srcOrd="2" destOrd="0" presId="urn:microsoft.com/office/officeart/2005/8/layout/hList9"/>
    <dgm:cxn modelId="{98E79445-30FE-473C-A7A9-486E981CC54A}" type="presParOf" srcId="{B36B58EE-2D64-49CC-A61D-8EAC4C3BDDED}" destId="{025CD9FF-D8FF-417B-95E4-26ACB9E96177}" srcOrd="0" destOrd="0" presId="urn:microsoft.com/office/officeart/2005/8/layout/hList9"/>
    <dgm:cxn modelId="{E66203E8-F663-4185-B1FB-F30F9D0A5DD4}" type="presParOf" srcId="{B36B58EE-2D64-49CC-A61D-8EAC4C3BDDED}" destId="{B600A29E-FFBA-402E-9B63-D8DFA04AFB02}" srcOrd="1" destOrd="0" presId="urn:microsoft.com/office/officeart/2005/8/layout/hList9"/>
    <dgm:cxn modelId="{942032C2-99FD-42BF-A3EC-532287AC1EB1}" type="presParOf" srcId="{B2381E6B-4D6E-4409-87E4-C30319E46ACD}" destId="{62C8C90D-3C2B-447B-AAF9-FD9BEA223F4E}" srcOrd="7" destOrd="0" presId="urn:microsoft.com/office/officeart/2005/8/layout/hList9"/>
    <dgm:cxn modelId="{DCA534F9-9C08-4FEE-B85E-2E0C3C66299B}" type="presParOf" srcId="{B2381E6B-4D6E-4409-87E4-C30319E46ACD}" destId="{9008C0C5-86D6-41D9-B515-77923E5E9192}" srcOrd="8" destOrd="0" presId="urn:microsoft.com/office/officeart/2005/8/layout/hList9"/>
  </dgm:cxnLst>
  <dgm:bg/>
  <dgm:whole/>
  <dgm:extLst>
    <a:ext uri="http://schemas.microsoft.com/office/drawing/2008/diagram">
      <dsp:dataModelExt xmlns:dsp="http://schemas.microsoft.com/office/drawing/2008/diagram" relId="rId13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0D58EAA2-5E1E-49F9-81CE-178E05B7F019}" type="doc">
      <dgm:prSet loTypeId="urn:microsoft.com/office/officeart/2005/8/layout/vList4" loCatId="list" qsTypeId="urn:microsoft.com/office/officeart/2005/8/quickstyle/simple3" qsCatId="simple" csTypeId="urn:microsoft.com/office/officeart/2005/8/colors/accent3_1" csCatId="accent3" phldr="1"/>
      <dgm:spPr/>
      <dgm:t>
        <a:bodyPr/>
        <a:lstStyle/>
        <a:p>
          <a:pPr rtl="1"/>
          <a:endParaRPr lang="fa-IR"/>
        </a:p>
      </dgm:t>
    </dgm:pt>
    <dgm:pt modelId="{F08BDD6A-D332-4373-90F1-DF6619270602}">
      <dgm:prSet phldrT="[Text]" custT="1"/>
      <dgm:spPr/>
      <dgm:t>
        <a:bodyPr/>
        <a:lstStyle/>
        <a:p>
          <a:pPr algn="l" rtl="1"/>
          <a:endParaRPr lang="fa-IR" sz="1600" b="1" dirty="0">
            <a:cs typeface="B Nazanin" panose="00000400000000000000" pitchFamily="2" charset="-78"/>
          </a:endParaRPr>
        </a:p>
      </dgm:t>
    </dgm:pt>
    <dgm:pt modelId="{2D24064A-9EB7-42E2-8BC8-E751CD73FFCD}" type="parTrans" cxnId="{D5C8BEE8-7669-41EB-A05B-C53B0F82FC06}">
      <dgm:prSet/>
      <dgm:spPr/>
      <dgm:t>
        <a:bodyPr/>
        <a:lstStyle/>
        <a:p>
          <a:pPr rtl="1"/>
          <a:endParaRPr lang="fa-IR"/>
        </a:p>
      </dgm:t>
    </dgm:pt>
    <dgm:pt modelId="{A3AED1C9-FC92-430B-BEE2-BD1D473C4B67}" type="sibTrans" cxnId="{D5C8BEE8-7669-41EB-A05B-C53B0F82FC06}">
      <dgm:prSet/>
      <dgm:spPr/>
      <dgm:t>
        <a:bodyPr/>
        <a:lstStyle/>
        <a:p>
          <a:pPr rtl="1"/>
          <a:endParaRPr lang="fa-IR"/>
        </a:p>
      </dgm:t>
    </dgm:pt>
    <dgm:pt modelId="{FEE83EAD-AAE5-4079-A53D-F1989CBC36E4}">
      <dgm:prSet phldrT="[Text]" custT="1"/>
      <dgm:spPr/>
      <dgm:t>
        <a:bodyPr/>
        <a:lstStyle/>
        <a:p>
          <a:pPr rtl="1"/>
          <a:endParaRPr lang="fa-IR" sz="1200" b="1" dirty="0">
            <a:cs typeface="B Nazanin" panose="00000400000000000000" pitchFamily="2" charset="-78"/>
          </a:endParaRPr>
        </a:p>
      </dgm:t>
    </dgm:pt>
    <dgm:pt modelId="{179603BE-3A3F-4EAD-BCBC-B06799A6F6E9}" type="parTrans" cxnId="{F11DCBE6-1C83-463D-BAAF-ADE98F4238C9}">
      <dgm:prSet/>
      <dgm:spPr/>
      <dgm:t>
        <a:bodyPr/>
        <a:lstStyle/>
        <a:p>
          <a:pPr rtl="1"/>
          <a:endParaRPr lang="fa-IR"/>
        </a:p>
      </dgm:t>
    </dgm:pt>
    <dgm:pt modelId="{146AA326-FA98-4882-A9D9-F0BFE28B5AEC}" type="sibTrans" cxnId="{F11DCBE6-1C83-463D-BAAF-ADE98F4238C9}">
      <dgm:prSet/>
      <dgm:spPr/>
      <dgm:t>
        <a:bodyPr/>
        <a:lstStyle/>
        <a:p>
          <a:pPr rtl="1"/>
          <a:endParaRPr lang="fa-IR"/>
        </a:p>
      </dgm:t>
    </dgm:pt>
    <dgm:pt modelId="{E9AF6ED6-F86E-40F2-A5ED-EF28187CB6C6}">
      <dgm:prSet phldrT="[Text]" custT="1"/>
      <dgm:spPr/>
      <dgm:t>
        <a:bodyPr/>
        <a:lstStyle/>
        <a:p>
          <a:pPr algn="l" rtl="1"/>
          <a:r>
            <a:rPr lang="en-US" sz="1400" b="1" dirty="0">
              <a:cs typeface="B Nazanin" panose="00000400000000000000" pitchFamily="2" charset="-78"/>
            </a:rPr>
            <a:t>  Coherence </a:t>
          </a:r>
          <a:endParaRPr lang="fa-IR" sz="1400" b="1" dirty="0">
            <a:cs typeface="B Nazanin" panose="00000400000000000000" pitchFamily="2" charset="-78"/>
          </a:endParaRPr>
        </a:p>
        <a:p>
          <a:pPr algn="r" rtl="1"/>
          <a:endParaRPr lang="fa-IR" sz="1400" b="1" dirty="0">
            <a:cs typeface="B Nazanin" panose="00000400000000000000" pitchFamily="2" charset="-78"/>
          </a:endParaRPr>
        </a:p>
        <a:p>
          <a:pPr algn="l" rtl="1"/>
          <a:r>
            <a:rPr lang="en-US" sz="1400" b="1" dirty="0">
              <a:cs typeface="B Nazanin" panose="00000400000000000000" pitchFamily="2" charset="-78"/>
            </a:rPr>
            <a:t>  Entanglement</a:t>
          </a:r>
          <a:endParaRPr lang="fa-IR" sz="1400" b="1" dirty="0">
            <a:cs typeface="B Nazanin" panose="00000400000000000000" pitchFamily="2" charset="-78"/>
          </a:endParaRPr>
        </a:p>
      </dgm:t>
    </dgm:pt>
    <dgm:pt modelId="{1017BF2A-4BA0-4D27-AAE0-80B8AAC6D2B4}" type="parTrans" cxnId="{2739A42D-5409-41E1-AD5D-55F4AB25D34F}">
      <dgm:prSet/>
      <dgm:spPr/>
      <dgm:t>
        <a:bodyPr/>
        <a:lstStyle/>
        <a:p>
          <a:pPr rtl="1"/>
          <a:endParaRPr lang="fa-IR"/>
        </a:p>
      </dgm:t>
    </dgm:pt>
    <dgm:pt modelId="{DDEF4B97-EC5D-42FB-AA9A-1450941AF464}" type="sibTrans" cxnId="{2739A42D-5409-41E1-AD5D-55F4AB25D34F}">
      <dgm:prSet/>
      <dgm:spPr/>
      <dgm:t>
        <a:bodyPr/>
        <a:lstStyle/>
        <a:p>
          <a:pPr rtl="1"/>
          <a:endParaRPr lang="fa-IR"/>
        </a:p>
      </dgm:t>
    </dgm:pt>
    <dgm:pt modelId="{DCBAD2D8-3CA8-49C6-B63C-C4DD55DF851E}" type="pres">
      <dgm:prSet presAssocID="{0D58EAA2-5E1E-49F9-81CE-178E05B7F019}" presName="linear" presStyleCnt="0">
        <dgm:presLayoutVars>
          <dgm:dir/>
          <dgm:resizeHandles val="exact"/>
        </dgm:presLayoutVars>
      </dgm:prSet>
      <dgm:spPr/>
    </dgm:pt>
    <dgm:pt modelId="{80763457-5AB0-4E26-A6C2-C4C657CD2580}" type="pres">
      <dgm:prSet presAssocID="{F08BDD6A-D332-4373-90F1-DF6619270602}" presName="comp" presStyleCnt="0"/>
      <dgm:spPr/>
    </dgm:pt>
    <dgm:pt modelId="{03D21583-216C-446E-AAB3-3E2BAD062131}" type="pres">
      <dgm:prSet presAssocID="{F08BDD6A-D332-4373-90F1-DF6619270602}" presName="box" presStyleLbl="node1" presStyleIdx="0" presStyleCnt="3" custLinFactNeighborX="2476" custLinFactNeighborY="-5583"/>
      <dgm:spPr/>
    </dgm:pt>
    <dgm:pt modelId="{16E96AEC-FA23-4BA1-8627-C5683D3735C6}" type="pres">
      <dgm:prSet presAssocID="{F08BDD6A-D332-4373-90F1-DF6619270602}" presName="img" presStyleLbl="fgImgPlace1" presStyleIdx="0" presStyleCnt="3"/>
      <dgm:spPr/>
    </dgm:pt>
    <dgm:pt modelId="{67F3B1F1-8459-4D62-B8B3-E28E5ACA6D6C}" type="pres">
      <dgm:prSet presAssocID="{F08BDD6A-D332-4373-90F1-DF6619270602}" presName="text" presStyleLbl="node1" presStyleIdx="0" presStyleCnt="3">
        <dgm:presLayoutVars>
          <dgm:bulletEnabled val="1"/>
        </dgm:presLayoutVars>
      </dgm:prSet>
      <dgm:spPr/>
    </dgm:pt>
    <dgm:pt modelId="{5C13068B-8FD3-4697-B5F0-10910160BFB8}" type="pres">
      <dgm:prSet presAssocID="{A3AED1C9-FC92-430B-BEE2-BD1D473C4B67}" presName="spacer" presStyleCnt="0"/>
      <dgm:spPr/>
    </dgm:pt>
    <dgm:pt modelId="{D40485E2-948A-4CE6-8F5D-E175B2D5FE95}" type="pres">
      <dgm:prSet presAssocID="{FEE83EAD-AAE5-4079-A53D-F1989CBC36E4}" presName="comp" presStyleCnt="0"/>
      <dgm:spPr/>
    </dgm:pt>
    <dgm:pt modelId="{25567CB8-A5C6-4AFE-B7D5-106C608BF93B}" type="pres">
      <dgm:prSet presAssocID="{FEE83EAD-AAE5-4079-A53D-F1989CBC36E4}" presName="box" presStyleLbl="node1" presStyleIdx="1" presStyleCnt="3" custLinFactNeighborX="2476" custLinFactNeighborY="-2434"/>
      <dgm:spPr/>
    </dgm:pt>
    <dgm:pt modelId="{DA29FC7B-DA3D-4221-AA3E-621B92F74904}" type="pres">
      <dgm:prSet presAssocID="{FEE83EAD-AAE5-4079-A53D-F1989CBC36E4}" presName="img" presStyleLbl="fgImgPlace1" presStyleIdx="1" presStyleCnt="3" custScaleX="98009" custScaleY="89025"/>
      <dgm:spPr/>
    </dgm:pt>
    <dgm:pt modelId="{2545E5A8-8145-48CE-9F2D-90032A07A80E}" type="pres">
      <dgm:prSet presAssocID="{FEE83EAD-AAE5-4079-A53D-F1989CBC36E4}" presName="text" presStyleLbl="node1" presStyleIdx="1" presStyleCnt="3">
        <dgm:presLayoutVars>
          <dgm:bulletEnabled val="1"/>
        </dgm:presLayoutVars>
      </dgm:prSet>
      <dgm:spPr/>
    </dgm:pt>
    <dgm:pt modelId="{D2F0BE9F-DABB-429F-8ECC-C0B17146BD9B}" type="pres">
      <dgm:prSet presAssocID="{146AA326-FA98-4882-A9D9-F0BFE28B5AEC}" presName="spacer" presStyleCnt="0"/>
      <dgm:spPr/>
    </dgm:pt>
    <dgm:pt modelId="{BFD8A685-15FE-4258-B4D5-8D90582A689C}" type="pres">
      <dgm:prSet presAssocID="{E9AF6ED6-F86E-40F2-A5ED-EF28187CB6C6}" presName="comp" presStyleCnt="0"/>
      <dgm:spPr/>
    </dgm:pt>
    <dgm:pt modelId="{07173873-FB8C-4FFB-979C-41BC989A4A2A}" type="pres">
      <dgm:prSet presAssocID="{E9AF6ED6-F86E-40F2-A5ED-EF28187CB6C6}" presName="box" presStyleLbl="node1" presStyleIdx="2" presStyleCnt="3"/>
      <dgm:spPr/>
    </dgm:pt>
    <dgm:pt modelId="{441E13B7-B634-4FFB-A792-2A20D210D2AC}" type="pres">
      <dgm:prSet presAssocID="{E9AF6ED6-F86E-40F2-A5ED-EF28187CB6C6}" presName="img" presStyleLbl="fgImgPlace1" presStyleIdx="2" presStyleCnt="3" custScaleX="105058" custScaleY="100480" custLinFactNeighborX="-783" custLinFactNeighborY="1627"/>
      <dgm:spPr/>
    </dgm:pt>
    <dgm:pt modelId="{8CDDDFF3-E979-4169-800F-37EAA0AA285B}" type="pres">
      <dgm:prSet presAssocID="{E9AF6ED6-F86E-40F2-A5ED-EF28187CB6C6}" presName="text" presStyleLbl="node1" presStyleIdx="2" presStyleCnt="3">
        <dgm:presLayoutVars>
          <dgm:bulletEnabled val="1"/>
        </dgm:presLayoutVars>
      </dgm:prSet>
      <dgm:spPr/>
    </dgm:pt>
  </dgm:ptLst>
  <dgm:cxnLst>
    <dgm:cxn modelId="{8175910E-AC87-42E2-881F-0FBEF279ED25}" type="presOf" srcId="{E9AF6ED6-F86E-40F2-A5ED-EF28187CB6C6}" destId="{8CDDDFF3-E979-4169-800F-37EAA0AA285B}" srcOrd="1" destOrd="0" presId="urn:microsoft.com/office/officeart/2005/8/layout/vList4"/>
    <dgm:cxn modelId="{2739A42D-5409-41E1-AD5D-55F4AB25D34F}" srcId="{0D58EAA2-5E1E-49F9-81CE-178E05B7F019}" destId="{E9AF6ED6-F86E-40F2-A5ED-EF28187CB6C6}" srcOrd="2" destOrd="0" parTransId="{1017BF2A-4BA0-4D27-AAE0-80B8AAC6D2B4}" sibTransId="{DDEF4B97-EC5D-42FB-AA9A-1450941AF464}"/>
    <dgm:cxn modelId="{8135E95E-1C22-4665-8E97-2CA2252E83EF}" type="presOf" srcId="{F08BDD6A-D332-4373-90F1-DF6619270602}" destId="{03D21583-216C-446E-AAB3-3E2BAD062131}" srcOrd="0" destOrd="0" presId="urn:microsoft.com/office/officeart/2005/8/layout/vList4"/>
    <dgm:cxn modelId="{C359B064-4E82-4C15-A2B8-F7A8F2ECA078}" type="presOf" srcId="{E9AF6ED6-F86E-40F2-A5ED-EF28187CB6C6}" destId="{07173873-FB8C-4FFB-979C-41BC989A4A2A}" srcOrd="0" destOrd="0" presId="urn:microsoft.com/office/officeart/2005/8/layout/vList4"/>
    <dgm:cxn modelId="{8299B076-1732-4D64-A788-CD01BE7BEE35}" type="presOf" srcId="{FEE83EAD-AAE5-4079-A53D-F1989CBC36E4}" destId="{25567CB8-A5C6-4AFE-B7D5-106C608BF93B}" srcOrd="0" destOrd="0" presId="urn:microsoft.com/office/officeart/2005/8/layout/vList4"/>
    <dgm:cxn modelId="{87178DB4-E38E-4F89-ACBC-C24582C35A32}" type="presOf" srcId="{F08BDD6A-D332-4373-90F1-DF6619270602}" destId="{67F3B1F1-8459-4D62-B8B3-E28E5ACA6D6C}" srcOrd="1" destOrd="0" presId="urn:microsoft.com/office/officeart/2005/8/layout/vList4"/>
    <dgm:cxn modelId="{5E008CD1-EB25-4447-A857-411D4EA93405}" type="presOf" srcId="{0D58EAA2-5E1E-49F9-81CE-178E05B7F019}" destId="{DCBAD2D8-3CA8-49C6-B63C-C4DD55DF851E}" srcOrd="0" destOrd="0" presId="urn:microsoft.com/office/officeart/2005/8/layout/vList4"/>
    <dgm:cxn modelId="{F11DCBE6-1C83-463D-BAAF-ADE98F4238C9}" srcId="{0D58EAA2-5E1E-49F9-81CE-178E05B7F019}" destId="{FEE83EAD-AAE5-4079-A53D-F1989CBC36E4}" srcOrd="1" destOrd="0" parTransId="{179603BE-3A3F-4EAD-BCBC-B06799A6F6E9}" sibTransId="{146AA326-FA98-4882-A9D9-F0BFE28B5AEC}"/>
    <dgm:cxn modelId="{D5C8BEE8-7669-41EB-A05B-C53B0F82FC06}" srcId="{0D58EAA2-5E1E-49F9-81CE-178E05B7F019}" destId="{F08BDD6A-D332-4373-90F1-DF6619270602}" srcOrd="0" destOrd="0" parTransId="{2D24064A-9EB7-42E2-8BC8-E751CD73FFCD}" sibTransId="{A3AED1C9-FC92-430B-BEE2-BD1D473C4B67}"/>
    <dgm:cxn modelId="{C57873FE-7D41-45DC-BD18-7BC700548FB3}" type="presOf" srcId="{FEE83EAD-AAE5-4079-A53D-F1989CBC36E4}" destId="{2545E5A8-8145-48CE-9F2D-90032A07A80E}" srcOrd="1" destOrd="0" presId="urn:microsoft.com/office/officeart/2005/8/layout/vList4"/>
    <dgm:cxn modelId="{AC45D81F-6170-4B0C-989A-D3C4638CE157}" type="presParOf" srcId="{DCBAD2D8-3CA8-49C6-B63C-C4DD55DF851E}" destId="{80763457-5AB0-4E26-A6C2-C4C657CD2580}" srcOrd="0" destOrd="0" presId="urn:microsoft.com/office/officeart/2005/8/layout/vList4"/>
    <dgm:cxn modelId="{C9EE8406-7E49-4A83-95F5-B9B8EE8883B9}" type="presParOf" srcId="{80763457-5AB0-4E26-A6C2-C4C657CD2580}" destId="{03D21583-216C-446E-AAB3-3E2BAD062131}" srcOrd="0" destOrd="0" presId="urn:microsoft.com/office/officeart/2005/8/layout/vList4"/>
    <dgm:cxn modelId="{313E16E6-BBB3-4AE3-A454-8879BEF20CE1}" type="presParOf" srcId="{80763457-5AB0-4E26-A6C2-C4C657CD2580}" destId="{16E96AEC-FA23-4BA1-8627-C5683D3735C6}" srcOrd="1" destOrd="0" presId="urn:microsoft.com/office/officeart/2005/8/layout/vList4"/>
    <dgm:cxn modelId="{F342D10A-18D2-4FE9-9F71-C8DD09D45B1E}" type="presParOf" srcId="{80763457-5AB0-4E26-A6C2-C4C657CD2580}" destId="{67F3B1F1-8459-4D62-B8B3-E28E5ACA6D6C}" srcOrd="2" destOrd="0" presId="urn:microsoft.com/office/officeart/2005/8/layout/vList4"/>
    <dgm:cxn modelId="{86F81E18-F061-47EF-AC70-9472A3A4E179}" type="presParOf" srcId="{DCBAD2D8-3CA8-49C6-B63C-C4DD55DF851E}" destId="{5C13068B-8FD3-4697-B5F0-10910160BFB8}" srcOrd="1" destOrd="0" presId="urn:microsoft.com/office/officeart/2005/8/layout/vList4"/>
    <dgm:cxn modelId="{B5E19464-78A9-472A-AFDF-29DA737E6124}" type="presParOf" srcId="{DCBAD2D8-3CA8-49C6-B63C-C4DD55DF851E}" destId="{D40485E2-948A-4CE6-8F5D-E175B2D5FE95}" srcOrd="2" destOrd="0" presId="urn:microsoft.com/office/officeart/2005/8/layout/vList4"/>
    <dgm:cxn modelId="{48D81C6E-898F-48BF-B63E-B6B53A7D1504}" type="presParOf" srcId="{D40485E2-948A-4CE6-8F5D-E175B2D5FE95}" destId="{25567CB8-A5C6-4AFE-B7D5-106C608BF93B}" srcOrd="0" destOrd="0" presId="urn:microsoft.com/office/officeart/2005/8/layout/vList4"/>
    <dgm:cxn modelId="{F521D924-74B8-48BA-B1BF-32A77CDAFF5A}" type="presParOf" srcId="{D40485E2-948A-4CE6-8F5D-E175B2D5FE95}" destId="{DA29FC7B-DA3D-4221-AA3E-621B92F74904}" srcOrd="1" destOrd="0" presId="urn:microsoft.com/office/officeart/2005/8/layout/vList4"/>
    <dgm:cxn modelId="{1AB28D60-DD35-4E26-BF96-C9A431118951}" type="presParOf" srcId="{D40485E2-948A-4CE6-8F5D-E175B2D5FE95}" destId="{2545E5A8-8145-48CE-9F2D-90032A07A80E}" srcOrd="2" destOrd="0" presId="urn:microsoft.com/office/officeart/2005/8/layout/vList4"/>
    <dgm:cxn modelId="{CC9F6FE2-5C8C-4FD1-8CD2-108E54D77E59}" type="presParOf" srcId="{DCBAD2D8-3CA8-49C6-B63C-C4DD55DF851E}" destId="{D2F0BE9F-DABB-429F-8ECC-C0B17146BD9B}" srcOrd="3" destOrd="0" presId="urn:microsoft.com/office/officeart/2005/8/layout/vList4"/>
    <dgm:cxn modelId="{CF205CF5-A88A-4BEA-B560-A890CF255423}" type="presParOf" srcId="{DCBAD2D8-3CA8-49C6-B63C-C4DD55DF851E}" destId="{BFD8A685-15FE-4258-B4D5-8D90582A689C}" srcOrd="4" destOrd="0" presId="urn:microsoft.com/office/officeart/2005/8/layout/vList4"/>
    <dgm:cxn modelId="{BE4CAAFF-1D73-4650-82FA-E7CD9349111F}" type="presParOf" srcId="{BFD8A685-15FE-4258-B4D5-8D90582A689C}" destId="{07173873-FB8C-4FFB-979C-41BC989A4A2A}" srcOrd="0" destOrd="0" presId="urn:microsoft.com/office/officeart/2005/8/layout/vList4"/>
    <dgm:cxn modelId="{856C3186-FB48-4BF9-B2F2-228AEF56AE8B}" type="presParOf" srcId="{BFD8A685-15FE-4258-B4D5-8D90582A689C}" destId="{441E13B7-B634-4FFB-A792-2A20D210D2AC}" srcOrd="1" destOrd="0" presId="urn:microsoft.com/office/officeart/2005/8/layout/vList4"/>
    <dgm:cxn modelId="{3FC7BC94-2121-4F73-8B25-500187C33645}" type="presParOf" srcId="{BFD8A685-15FE-4258-B4D5-8D90582A689C}" destId="{8CDDDFF3-E979-4169-800F-37EAA0AA285B}" srcOrd="2" destOrd="0" presId="urn:microsoft.com/office/officeart/2005/8/layout/vList4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26F16B9-D379-462A-9028-B4986701720D}">
      <dsp:nvSpPr>
        <dsp:cNvPr id="0" name=""/>
        <dsp:cNvSpPr/>
      </dsp:nvSpPr>
      <dsp:spPr>
        <a:xfrm>
          <a:off x="-136605" y="-249020"/>
          <a:ext cx="4427034" cy="4427034"/>
        </a:xfrm>
        <a:prstGeom prst="pie">
          <a:avLst>
            <a:gd name="adj1" fmla="val 5400000"/>
            <a:gd name="adj2" fmla="val 16200000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38100" dist="25400" dir="5400000" rotWithShape="0">
            <a:srgbClr val="000000">
              <a:alpha val="4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61574A56-6B0E-4923-8B51-2BE92AD9DF7A}">
      <dsp:nvSpPr>
        <dsp:cNvPr id="0" name=""/>
        <dsp:cNvSpPr/>
      </dsp:nvSpPr>
      <dsp:spPr>
        <a:xfrm>
          <a:off x="1803699" y="-249020"/>
          <a:ext cx="7867198" cy="4427034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36220" tIns="236220" rIns="236220" bIns="236220" numCol="1" spcCol="1270" anchor="ctr" anchorCtr="0">
          <a:noAutofit/>
        </a:bodyPr>
        <a:lstStyle/>
        <a:p>
          <a:pPr marL="0" lvl="0" indent="0" algn="ctr" defTabSz="2755900" rtl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6200" kern="1200" dirty="0"/>
            <a:t> </a:t>
          </a:r>
        </a:p>
      </dsp:txBody>
      <dsp:txXfrm>
        <a:off x="1803699" y="-249020"/>
        <a:ext cx="3933599" cy="1328113"/>
      </dsp:txXfrm>
    </dsp:sp>
    <dsp:sp modelId="{F5C99E5C-4018-408D-9F5F-57A774BF54C3}">
      <dsp:nvSpPr>
        <dsp:cNvPr id="0" name=""/>
        <dsp:cNvSpPr/>
      </dsp:nvSpPr>
      <dsp:spPr>
        <a:xfrm>
          <a:off x="638126" y="1079092"/>
          <a:ext cx="2877569" cy="2877569"/>
        </a:xfrm>
        <a:prstGeom prst="pie">
          <a:avLst>
            <a:gd name="adj1" fmla="val 5400000"/>
            <a:gd name="adj2" fmla="val 16200000"/>
          </a:avLst>
        </a:prstGeom>
        <a:solidFill>
          <a:schemeClr val="accent5">
            <a:hueOff val="187884"/>
            <a:satOff val="18001"/>
            <a:lumOff val="4411"/>
            <a:alphaOff val="0"/>
          </a:schemeClr>
        </a:solidFill>
        <a:ln>
          <a:noFill/>
        </a:ln>
        <a:effectLst>
          <a:outerShdw blurRad="38100" dist="25400" dir="5400000" rotWithShape="0">
            <a:srgbClr val="000000">
              <a:alpha val="4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FA0A4C64-C214-481C-ADED-AA853C673A29}">
      <dsp:nvSpPr>
        <dsp:cNvPr id="0" name=""/>
        <dsp:cNvSpPr/>
      </dsp:nvSpPr>
      <dsp:spPr>
        <a:xfrm>
          <a:off x="2213516" y="300796"/>
          <a:ext cx="7320775" cy="4316353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36220" tIns="236220" rIns="236220" bIns="236220" numCol="1" spcCol="1270" anchor="ctr" anchorCtr="0">
          <a:noAutofit/>
        </a:bodyPr>
        <a:lstStyle/>
        <a:p>
          <a:pPr marL="0" lvl="0" indent="0" algn="ctr" defTabSz="2755900" rtl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6200" kern="1200" dirty="0"/>
            <a:t> </a:t>
          </a:r>
        </a:p>
      </dsp:txBody>
      <dsp:txXfrm>
        <a:off x="2213516" y="300796"/>
        <a:ext cx="3660387" cy="1992162"/>
      </dsp:txXfrm>
    </dsp:sp>
    <dsp:sp modelId="{C025835E-84CE-4DBF-A458-0CB3228795A2}">
      <dsp:nvSpPr>
        <dsp:cNvPr id="0" name=""/>
        <dsp:cNvSpPr/>
      </dsp:nvSpPr>
      <dsp:spPr>
        <a:xfrm>
          <a:off x="1412856" y="2407201"/>
          <a:ext cx="1328108" cy="1328108"/>
        </a:xfrm>
        <a:prstGeom prst="pie">
          <a:avLst>
            <a:gd name="adj1" fmla="val 5400000"/>
            <a:gd name="adj2" fmla="val 16200000"/>
          </a:avLst>
        </a:prstGeom>
        <a:solidFill>
          <a:schemeClr val="accent5">
            <a:hueOff val="375767"/>
            <a:satOff val="36001"/>
            <a:lumOff val="8823"/>
            <a:alphaOff val="0"/>
          </a:schemeClr>
        </a:solidFill>
        <a:ln>
          <a:noFill/>
        </a:ln>
        <a:effectLst>
          <a:outerShdw blurRad="38100" dist="25400" dir="5400000" rotWithShape="0">
            <a:srgbClr val="000000">
              <a:alpha val="4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EFEA6983-910E-4DB2-AC5E-3A39F9EDA04D}">
      <dsp:nvSpPr>
        <dsp:cNvPr id="0" name=""/>
        <dsp:cNvSpPr/>
      </dsp:nvSpPr>
      <dsp:spPr>
        <a:xfrm>
          <a:off x="2036500" y="2045411"/>
          <a:ext cx="7320775" cy="2315239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36220" tIns="236220" rIns="236220" bIns="236220" numCol="1" spcCol="1270" anchor="ctr" anchorCtr="0">
          <a:noAutofit/>
        </a:bodyPr>
        <a:lstStyle/>
        <a:p>
          <a:pPr marL="0" lvl="0" indent="0" algn="ctr" defTabSz="2755900" rtl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6200" kern="1200" dirty="0"/>
            <a:t> </a:t>
          </a:r>
          <a:endParaRPr lang="fa-IR" sz="6200" kern="1200" dirty="0"/>
        </a:p>
      </dsp:txBody>
      <dsp:txXfrm>
        <a:off x="2036500" y="2045411"/>
        <a:ext cx="3660387" cy="2315239"/>
      </dsp:txXfrm>
    </dsp:sp>
    <dsp:sp modelId="{B92F69DB-DE5E-463E-BDD8-D38805AEFB07}">
      <dsp:nvSpPr>
        <dsp:cNvPr id="0" name=""/>
        <dsp:cNvSpPr/>
      </dsp:nvSpPr>
      <dsp:spPr>
        <a:xfrm>
          <a:off x="5737299" y="-249020"/>
          <a:ext cx="3660387" cy="1328113"/>
        </a:xfrm>
        <a:prstGeom prst="rect">
          <a:avLst/>
        </a:prstGeom>
        <a:noFill/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40030" tIns="240030" rIns="240030" bIns="240030" numCol="1" spcCol="1270" anchor="ctr" anchorCtr="0">
          <a:noAutofit/>
        </a:bodyPr>
        <a:lstStyle/>
        <a:p>
          <a:pPr marL="285750" lvl="1" indent="-285750" algn="r" defTabSz="2800350" rtl="1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endParaRPr lang="fa-IR" sz="6300" kern="1200" dirty="0"/>
        </a:p>
      </dsp:txBody>
      <dsp:txXfrm>
        <a:off x="5737299" y="-249020"/>
        <a:ext cx="3660387" cy="1328113"/>
      </dsp:txXfrm>
    </dsp:sp>
    <dsp:sp modelId="{7EEE98DC-0FD0-4395-8ADF-F1AEB37D6F81}">
      <dsp:nvSpPr>
        <dsp:cNvPr id="0" name=""/>
        <dsp:cNvSpPr/>
      </dsp:nvSpPr>
      <dsp:spPr>
        <a:xfrm>
          <a:off x="5737299" y="1079092"/>
          <a:ext cx="3660387" cy="1328108"/>
        </a:xfrm>
        <a:prstGeom prst="rect">
          <a:avLst/>
        </a:prstGeom>
        <a:noFill/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40030" tIns="240030" rIns="240030" bIns="240030" numCol="1" spcCol="1270" anchor="ctr" anchorCtr="0">
          <a:noAutofit/>
        </a:bodyPr>
        <a:lstStyle/>
        <a:p>
          <a:pPr marL="285750" lvl="1" indent="-285750" algn="r" defTabSz="2800350" rtl="1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endParaRPr lang="fa-IR" sz="6300" kern="1200" dirty="0"/>
        </a:p>
      </dsp:txBody>
      <dsp:txXfrm>
        <a:off x="5737299" y="1079092"/>
        <a:ext cx="3660387" cy="1328108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5B4B82D-06AD-4D90-928F-4A9191694F6E}">
      <dsp:nvSpPr>
        <dsp:cNvPr id="0" name=""/>
        <dsp:cNvSpPr/>
      </dsp:nvSpPr>
      <dsp:spPr>
        <a:xfrm>
          <a:off x="654467" y="653265"/>
          <a:ext cx="1189130" cy="582249"/>
        </a:xfrm>
        <a:prstGeom prst="rect">
          <a:avLst/>
        </a:prstGeom>
        <a:solidFill>
          <a:schemeClr val="lt1">
            <a:alpha val="90000"/>
            <a:tint val="40000"/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dk2"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142240" rIns="142240" bIns="142240" numCol="1" spcCol="1270" anchor="ctr" anchorCtr="0">
          <a:noAutofit/>
        </a:bodyPr>
        <a:lstStyle/>
        <a:p>
          <a:pPr marL="0" lvl="0" indent="0" algn="ctr" defTabSz="889000" rtl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fa-IR" sz="2000" kern="1200" dirty="0"/>
        </a:p>
      </dsp:txBody>
      <dsp:txXfrm>
        <a:off x="844727" y="653265"/>
        <a:ext cx="998869" cy="582249"/>
      </dsp:txXfrm>
    </dsp:sp>
    <dsp:sp modelId="{AE8FCE0D-73D4-454E-A0DD-D40D1AD2EF59}">
      <dsp:nvSpPr>
        <dsp:cNvPr id="0" name=""/>
        <dsp:cNvSpPr/>
      </dsp:nvSpPr>
      <dsp:spPr>
        <a:xfrm>
          <a:off x="654548" y="1248435"/>
          <a:ext cx="1181570" cy="582249"/>
        </a:xfrm>
        <a:prstGeom prst="rect">
          <a:avLst/>
        </a:prstGeom>
        <a:solidFill>
          <a:schemeClr val="lt1">
            <a:alpha val="90000"/>
            <a:tint val="40000"/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dk2"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142240" rIns="142240" bIns="142240" numCol="1" spcCol="1270" anchor="ctr" anchorCtr="0">
          <a:noAutofit/>
        </a:bodyPr>
        <a:lstStyle/>
        <a:p>
          <a:pPr marL="0" lvl="0" indent="0" algn="ctr" defTabSz="889000" rtl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fa-IR" sz="2000" kern="1200" dirty="0"/>
        </a:p>
      </dsp:txBody>
      <dsp:txXfrm>
        <a:off x="843599" y="1248435"/>
        <a:ext cx="992519" cy="582249"/>
      </dsp:txXfrm>
    </dsp:sp>
    <dsp:sp modelId="{13C288A0-BCAA-4FEC-A359-3919DD8D582C}">
      <dsp:nvSpPr>
        <dsp:cNvPr id="0" name=""/>
        <dsp:cNvSpPr/>
      </dsp:nvSpPr>
      <dsp:spPr>
        <a:xfrm>
          <a:off x="92026" y="174691"/>
          <a:ext cx="1087919" cy="581958"/>
        </a:xfrm>
        <a:prstGeom prst="ellipse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98000"/>
                <a:lumMod val="114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90000"/>
                <a:lumMod val="84000"/>
              </a:schemeClr>
            </a:gs>
          </a:gsLst>
          <a:lin ang="5400000" scaled="0"/>
        </a:gradFill>
        <a:ln>
          <a:noFill/>
        </a:ln>
        <a:effectLst>
          <a:outerShdw blurRad="38100" dist="25400" dir="5400000" rotWithShape="0">
            <a:srgbClr val="000000">
              <a:alpha val="4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622300" rtl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>
              <a:solidFill>
                <a:schemeClr val="accent2">
                  <a:lumMod val="60000"/>
                  <a:lumOff val="40000"/>
                </a:schemeClr>
              </a:solidFill>
              <a:cs typeface="B Nazanin" panose="00000400000000000000" pitchFamily="2" charset="-78"/>
            </a:rPr>
            <a:t>Empty battery</a:t>
          </a:r>
          <a:endParaRPr lang="fa-IR" sz="1400" b="1" kern="1200" dirty="0">
            <a:solidFill>
              <a:schemeClr val="accent2">
                <a:lumMod val="60000"/>
                <a:lumOff val="40000"/>
              </a:schemeClr>
            </a:solidFill>
            <a:cs typeface="B Nazanin" panose="00000400000000000000" pitchFamily="2" charset="-78"/>
          </a:endParaRPr>
        </a:p>
      </dsp:txBody>
      <dsp:txXfrm>
        <a:off x="251348" y="259917"/>
        <a:ext cx="769275" cy="411506"/>
      </dsp:txXfrm>
    </dsp:sp>
    <dsp:sp modelId="{BAEA3AFB-5F85-4536-85ED-DFE590730F83}">
      <dsp:nvSpPr>
        <dsp:cNvPr id="0" name=""/>
        <dsp:cNvSpPr/>
      </dsp:nvSpPr>
      <dsp:spPr>
        <a:xfrm>
          <a:off x="2566034" y="640957"/>
          <a:ext cx="1165469" cy="582249"/>
        </a:xfrm>
        <a:prstGeom prst="rect">
          <a:avLst/>
        </a:prstGeom>
        <a:solidFill>
          <a:schemeClr val="lt1">
            <a:alpha val="90000"/>
            <a:tint val="40000"/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dk2"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142240" rIns="142240" bIns="142240" numCol="1" spcCol="1270" anchor="ctr" anchorCtr="0">
          <a:noAutofit/>
        </a:bodyPr>
        <a:lstStyle/>
        <a:p>
          <a:pPr marL="0" lvl="0" indent="0" algn="ctr" defTabSz="889000" rtl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fa-IR" sz="2000" kern="1200" dirty="0"/>
        </a:p>
      </dsp:txBody>
      <dsp:txXfrm>
        <a:off x="2752509" y="640957"/>
        <a:ext cx="978994" cy="582249"/>
      </dsp:txXfrm>
    </dsp:sp>
    <dsp:sp modelId="{025CD9FF-D8FF-417B-95E4-26ACB9E96177}">
      <dsp:nvSpPr>
        <dsp:cNvPr id="0" name=""/>
        <dsp:cNvSpPr/>
      </dsp:nvSpPr>
      <dsp:spPr>
        <a:xfrm>
          <a:off x="2570851" y="1223206"/>
          <a:ext cx="1155836" cy="582249"/>
        </a:xfrm>
        <a:prstGeom prst="rect">
          <a:avLst/>
        </a:prstGeom>
        <a:solidFill>
          <a:schemeClr val="lt1">
            <a:alpha val="90000"/>
            <a:tint val="40000"/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dk2"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142240" rIns="142240" bIns="142240" numCol="1" spcCol="1270" anchor="ctr" anchorCtr="0">
          <a:noAutofit/>
        </a:bodyPr>
        <a:lstStyle/>
        <a:p>
          <a:pPr marL="0" lvl="0" indent="0" algn="ctr" defTabSz="889000" rtl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fa-IR" sz="2000" kern="1200"/>
        </a:p>
      </dsp:txBody>
      <dsp:txXfrm>
        <a:off x="2755784" y="1223206"/>
        <a:ext cx="970902" cy="582249"/>
      </dsp:txXfrm>
    </dsp:sp>
    <dsp:sp modelId="{9008C0C5-86D6-41D9-B515-77923E5E9192}">
      <dsp:nvSpPr>
        <dsp:cNvPr id="0" name=""/>
        <dsp:cNvSpPr/>
      </dsp:nvSpPr>
      <dsp:spPr>
        <a:xfrm>
          <a:off x="2092310" y="192784"/>
          <a:ext cx="1126660" cy="581958"/>
        </a:xfrm>
        <a:prstGeom prst="ellipse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98000"/>
                <a:lumMod val="114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90000"/>
                <a:lumMod val="84000"/>
              </a:schemeClr>
            </a:gs>
          </a:gsLst>
          <a:lin ang="5400000" scaled="0"/>
        </a:gradFill>
        <a:ln>
          <a:noFill/>
        </a:ln>
        <a:effectLst>
          <a:outerShdw blurRad="38100" dist="25400" dir="5400000" rotWithShape="0">
            <a:srgbClr val="000000">
              <a:alpha val="4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622300" rtl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>
              <a:solidFill>
                <a:schemeClr val="accent2">
                  <a:lumMod val="60000"/>
                  <a:lumOff val="40000"/>
                </a:schemeClr>
              </a:solidFill>
              <a:cs typeface="B Nazanin" panose="00000400000000000000" pitchFamily="2" charset="-78"/>
            </a:rPr>
            <a:t>Charged battery</a:t>
          </a:r>
          <a:endParaRPr lang="fa-IR" sz="1400" b="1" kern="1200" dirty="0">
            <a:solidFill>
              <a:schemeClr val="accent2">
                <a:lumMod val="60000"/>
                <a:lumOff val="40000"/>
              </a:schemeClr>
            </a:solidFill>
            <a:cs typeface="B Nazanin" panose="00000400000000000000" pitchFamily="2" charset="-78"/>
          </a:endParaRPr>
        </a:p>
      </dsp:txBody>
      <dsp:txXfrm>
        <a:off x="2257306" y="278010"/>
        <a:ext cx="796668" cy="411506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3D21583-216C-446E-AAB3-3E2BAD062131}">
      <dsp:nvSpPr>
        <dsp:cNvPr id="0" name=""/>
        <dsp:cNvSpPr/>
      </dsp:nvSpPr>
      <dsp:spPr>
        <a:xfrm>
          <a:off x="0" y="0"/>
          <a:ext cx="5604896" cy="1149057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64000"/>
                <a:lumMod val="118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tint val="92000"/>
                <a:alpha val="100000"/>
                <a:lumMod val="110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l" defTabSz="711200" rtl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fa-IR" sz="1600" b="1" kern="1200" dirty="0">
            <a:cs typeface="B Nazanin" panose="00000400000000000000" pitchFamily="2" charset="-78"/>
          </a:endParaRPr>
        </a:p>
      </dsp:txBody>
      <dsp:txXfrm>
        <a:off x="1235884" y="0"/>
        <a:ext cx="4369011" cy="1149057"/>
      </dsp:txXfrm>
    </dsp:sp>
    <dsp:sp modelId="{16E96AEC-FA23-4BA1-8627-C5683D3735C6}">
      <dsp:nvSpPr>
        <dsp:cNvPr id="0" name=""/>
        <dsp:cNvSpPr/>
      </dsp:nvSpPr>
      <dsp:spPr>
        <a:xfrm>
          <a:off x="114905" y="114905"/>
          <a:ext cx="1120979" cy="919245"/>
        </a:xfrm>
        <a:prstGeom prst="roundRect">
          <a:avLst>
            <a:gd name="adj" fmla="val 10000"/>
          </a:avLst>
        </a:prstGeom>
        <a:solidFill>
          <a:schemeClr val="accent3">
            <a:tint val="40000"/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/>
      </dsp:style>
    </dsp:sp>
    <dsp:sp modelId="{25567CB8-A5C6-4AFE-B7D5-106C608BF93B}">
      <dsp:nvSpPr>
        <dsp:cNvPr id="0" name=""/>
        <dsp:cNvSpPr/>
      </dsp:nvSpPr>
      <dsp:spPr>
        <a:xfrm>
          <a:off x="0" y="1235995"/>
          <a:ext cx="5604896" cy="1149057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64000"/>
                <a:lumMod val="118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tint val="92000"/>
                <a:alpha val="100000"/>
                <a:lumMod val="110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r" defTabSz="533400" rtl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fa-IR" sz="1200" b="1" kern="1200" dirty="0">
            <a:cs typeface="B Nazanin" panose="00000400000000000000" pitchFamily="2" charset="-78"/>
          </a:endParaRPr>
        </a:p>
      </dsp:txBody>
      <dsp:txXfrm>
        <a:off x="1235884" y="1235995"/>
        <a:ext cx="4369011" cy="1149057"/>
      </dsp:txXfrm>
    </dsp:sp>
    <dsp:sp modelId="{DA29FC7B-DA3D-4221-AA3E-621B92F74904}">
      <dsp:nvSpPr>
        <dsp:cNvPr id="0" name=""/>
        <dsp:cNvSpPr/>
      </dsp:nvSpPr>
      <dsp:spPr>
        <a:xfrm>
          <a:off x="126065" y="1429312"/>
          <a:ext cx="1098660" cy="818358"/>
        </a:xfrm>
        <a:prstGeom prst="roundRect">
          <a:avLst>
            <a:gd name="adj" fmla="val 10000"/>
          </a:avLst>
        </a:prstGeom>
        <a:solidFill>
          <a:schemeClr val="accent3">
            <a:tint val="40000"/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/>
      </dsp:style>
    </dsp:sp>
    <dsp:sp modelId="{07173873-FB8C-4FFB-979C-41BC989A4A2A}">
      <dsp:nvSpPr>
        <dsp:cNvPr id="0" name=""/>
        <dsp:cNvSpPr/>
      </dsp:nvSpPr>
      <dsp:spPr>
        <a:xfrm>
          <a:off x="0" y="2527926"/>
          <a:ext cx="5604896" cy="1149057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64000"/>
                <a:lumMod val="118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tint val="92000"/>
                <a:alpha val="100000"/>
                <a:lumMod val="110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l" defTabSz="622300" rtl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>
              <a:cs typeface="B Nazanin" panose="00000400000000000000" pitchFamily="2" charset="-78"/>
            </a:rPr>
            <a:t>  Coherence </a:t>
          </a:r>
          <a:endParaRPr lang="fa-IR" sz="1400" b="1" kern="1200" dirty="0">
            <a:cs typeface="B Nazanin" panose="00000400000000000000" pitchFamily="2" charset="-78"/>
          </a:endParaRPr>
        </a:p>
        <a:p>
          <a:pPr marL="0" lvl="0" indent="0" algn="r" defTabSz="622300" rtl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fa-IR" sz="1400" b="1" kern="1200" dirty="0">
            <a:cs typeface="B Nazanin" panose="00000400000000000000" pitchFamily="2" charset="-78"/>
          </a:endParaRPr>
        </a:p>
        <a:p>
          <a:pPr marL="0" lvl="0" indent="0" algn="l" defTabSz="622300" rtl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>
              <a:cs typeface="B Nazanin" panose="00000400000000000000" pitchFamily="2" charset="-78"/>
            </a:rPr>
            <a:t>  Entanglement</a:t>
          </a:r>
          <a:endParaRPr lang="fa-IR" sz="1400" b="1" kern="1200" dirty="0">
            <a:cs typeface="B Nazanin" panose="00000400000000000000" pitchFamily="2" charset="-78"/>
          </a:endParaRPr>
        </a:p>
      </dsp:txBody>
      <dsp:txXfrm>
        <a:off x="1235884" y="2527926"/>
        <a:ext cx="4369011" cy="1149057"/>
      </dsp:txXfrm>
    </dsp:sp>
    <dsp:sp modelId="{441E13B7-B634-4FFB-A792-2A20D210D2AC}">
      <dsp:nvSpPr>
        <dsp:cNvPr id="0" name=""/>
        <dsp:cNvSpPr/>
      </dsp:nvSpPr>
      <dsp:spPr>
        <a:xfrm>
          <a:off x="77778" y="2655582"/>
          <a:ext cx="1177678" cy="923658"/>
        </a:xfrm>
        <a:prstGeom prst="roundRect">
          <a:avLst>
            <a:gd name="adj" fmla="val 10000"/>
          </a:avLst>
        </a:prstGeom>
        <a:solidFill>
          <a:schemeClr val="accent3">
            <a:tint val="40000"/>
            <a:hueOff val="0"/>
            <a:satOff val="0"/>
            <a:lumOff val="0"/>
            <a:alphaOff val="0"/>
          </a:schemeClr>
        </a:solidFill>
        <a:ln w="9525" cap="rnd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target3">
  <dgm:title val=""/>
  <dgm:desc val=""/>
  <dgm:catLst>
    <dgm:cat type="relationship" pri="11000"/>
    <dgm:cat type="list" pri="22000"/>
    <dgm:cat type="convert" pri="4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2"/>
        <dgm:pt modelId="21"/>
        <dgm:pt modelId="22"/>
        <dgm:pt modelId="3"/>
        <dgm:pt modelId="31"/>
        <dgm:pt modelId="32"/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2"/>
        <dgm:pt modelId="21"/>
        <dgm:pt modelId="22"/>
        <dgm:pt modelId="3"/>
        <dgm:pt modelId="31"/>
        <dgm:pt modelId="32"/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clrData>
  <dgm:layoutNode name="Name0">
    <dgm:varLst>
      <dgm:chMax val="7"/>
      <dgm:dir/>
      <dgm:animLvl val="lvl"/>
      <dgm:resizeHandles val="exact"/>
    </dgm:varLst>
    <dgm:alg type="composite"/>
    <dgm:shape xmlns:r="http://schemas.openxmlformats.org/officeDocument/2006/relationships" r:blip="">
      <dgm:adjLst/>
    </dgm:shape>
    <dgm:presOf/>
    <dgm:choose name="Name1">
      <dgm:if name="Name2" func="var" arg="dir" op="equ" val="norm">
        <dgm:choose name="Name3">
          <dgm:if name="Name4" axis="ch" ptType="node" func="cnt" op="equ" val="1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b" refFor="ch" refForName="rect1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b" refFor="ch" refForName="rect1"/>
              <dgm:constr type="primFontSz" for="ch" op="equ" val="65"/>
              <dgm:constr type="secFontSz" for="ch" op="equ" val="65"/>
            </dgm:constrLst>
          </dgm:if>
          <dgm:if name="Name5" axis="ch" ptType="node" func="cnt" op="equ" val="2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5"/>
              <dgm:constr type="hOff" for="ch" forName="circle2" refType="h" refFor="ch" refForName="vertSpace2" fact="-0.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b" refFor="ch" refForName="rect2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b" refFor="ch" refForName="rect2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primFontSz" for="ch" op="equ" val="65"/>
              <dgm:constr type="secFontSz" for="ch" op="equ" val="65"/>
            </dgm:constrLst>
          </dgm:if>
          <dgm:if name="Name6" axis="ch" ptType="node" func="cnt" op="equ" val="3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66667"/>
              <dgm:constr type="hOff" for="ch" forName="circle2" refType="h" refFor="ch" refForName="vertSpace2" fact="-0.33333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33333"/>
              <dgm:constr type="hOff" for="ch" forName="circle3" refType="h" refFor="ch" refForName="vertSpace2" fact="-0.66667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b" refFor="ch" refForName="rect3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b" refFor="ch" refForName="rect3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primFontSz" for="ch" op="equ" val="65"/>
              <dgm:constr type="secFontSz" for="ch" op="equ" val="65"/>
            </dgm:constrLst>
          </dgm:if>
          <dgm:if name="Name7" axis="ch" ptType="node" func="cnt" op="equ" val="4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75"/>
              <dgm:constr type="hOff" for="ch" forName="circle2" refType="h" refFor="ch" refForName="vertSpace2" fact="-0.2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5"/>
              <dgm:constr type="hOff" for="ch" forName="circle3" refType="h" refFor="ch" refForName="vertSpace2" fact="-0.5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25"/>
              <dgm:constr type="hOff" for="ch" forName="circle4" refType="h" refFor="ch" refForName="vertSpace2" fact="-0.7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b" refFor="ch" refForName="rect4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b" refFor="ch" refForName="rect4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primFontSz" for="ch" op="equ" val="65"/>
              <dgm:constr type="secFontSz" for="ch" op="equ" val="65"/>
            </dgm:constrLst>
          </dgm:if>
          <dgm:if name="Name8" axis="ch" ptType="node" func="cnt" op="equ" val="5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8"/>
              <dgm:constr type="hOff" for="ch" forName="circle2" refType="h" refFor="ch" refForName="vertSpace2" fact="-0.2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6"/>
              <dgm:constr type="hOff" for="ch" forName="circle3" refType="h" refFor="ch" refForName="vertSpace2" fact="-0.4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4"/>
              <dgm:constr type="hOff" for="ch" forName="circle4" refType="h" refFor="ch" refForName="vertSpace2" fact="-0.6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l" refFor="ch" refForName="space"/>
              <dgm:constr type="h" for="ch" forName="circle5" refType="h" refFor="ch" refForName="circle1" fact="0.2"/>
              <dgm:constr type="hOff" for="ch" forName="circle5" refType="h" refFor="ch" refForName="vertSpace2" fact="-0.8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l" for="ch" forName="rect5" refType="r" refFor="ch" refForName="space"/>
              <dgm:constr type="r" for="ch" forName="rect5" refType="w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rect5ParTx" refType="r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b" refFor="ch" refForName="rect5"/>
              <dgm:constr type="l" for="ch" forName="rect5ChTx" refType="r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l" for="ch" forName="rect5ParTxNoCh" refType="r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b" refFor="ch" refForName="rect5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primFontSz" for="ch" op="equ" val="65"/>
              <dgm:constr type="secFontSz" for="ch" op="equ" val="65"/>
            </dgm:constrLst>
          </dgm:if>
          <dgm:if name="Name9" axis="ch" ptType="node" func="cnt" op="equ" val="6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83333"/>
              <dgm:constr type="hOff" for="ch" forName="circle2" refType="h" refFor="ch" refForName="vertSpace2" fact="-0.16667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66667"/>
              <dgm:constr type="hOff" for="ch" forName="circle3" refType="h" refFor="ch" refForName="vertSpace2" fact="-0.33333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5"/>
              <dgm:constr type="hOff" for="ch" forName="circle4" refType="h" refFor="ch" refForName="vertSpace2" fact="-0.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l" refFor="ch" refForName="space"/>
              <dgm:constr type="h" for="ch" forName="circle5" refType="h" refFor="ch" refForName="circle1" fact="0.33333"/>
              <dgm:constr type="hOff" for="ch" forName="circle5" refType="h" refFor="ch" refForName="vertSpace2" fact="-0.66667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l" for="ch" forName="rect5" refType="r" refFor="ch" refForName="space"/>
              <dgm:constr type="r" for="ch" forName="rect5" refType="w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l" refFor="ch" refForName="space"/>
              <dgm:constr type="h" for="ch" forName="circle6" refType="h" refFor="ch" refForName="circle1" fact="0.16667"/>
              <dgm:constr type="hOff" for="ch" forName="circle6" refType="h" refFor="ch" refForName="vertSpace2" fact="-0.83333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l" for="ch" forName="rect6" refType="r" refFor="ch" refForName="space"/>
              <dgm:constr type="r" for="ch" forName="rect6" refType="w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l" for="ch" forName="rect6ParTx" refType="r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b" refFor="ch" refForName="rect6"/>
              <dgm:constr type="l" for="ch" forName="rect6ChTx" refType="r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l" for="ch" forName="rect6ParTxNoCh" refType="r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b" refFor="ch" refForName="rect6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l" for="ch" forName="rect5ParTx" refType="r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l" for="ch" forName="rect5ChTx" refType="r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l" for="ch" forName="rect5ParTxNoCh" refType="r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primFontSz" for="ch" op="equ" val="65"/>
              <dgm:constr type="secFontSz" for="ch" op="equ" val="65"/>
            </dgm:constrLst>
          </dgm:if>
          <dgm:if name="Name10" axis="ch" ptType="node" func="cnt" op="gte" val="7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85714"/>
              <dgm:constr type="hOff" for="ch" forName="circle2" refType="h" refFor="ch" refForName="vertSpace2" fact="-0.14286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71429"/>
              <dgm:constr type="hOff" for="ch" forName="circle3" refType="h" refFor="ch" refForName="vertSpace2" fact="-0.28571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57143"/>
              <dgm:constr type="hOff" for="ch" forName="circle4" refType="h" refFor="ch" refForName="vertSpace2" fact="-0.42857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l" refFor="ch" refForName="space"/>
              <dgm:constr type="h" for="ch" forName="circle5" refType="h" refFor="ch" refForName="circle1" fact="0.42857"/>
              <dgm:constr type="hOff" for="ch" forName="circle5" refType="h" refFor="ch" refForName="vertSpace2" fact="-0.57143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l" for="ch" forName="rect5" refType="r" refFor="ch" refForName="space"/>
              <dgm:constr type="r" for="ch" forName="rect5" refType="w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l" refFor="ch" refForName="space"/>
              <dgm:constr type="h" for="ch" forName="circle6" refType="h" refFor="ch" refForName="circle1" fact="0.28571"/>
              <dgm:constr type="hOff" for="ch" forName="circle6" refType="h" refFor="ch" refForName="vertSpace2" fact="-0.71429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l" for="ch" forName="rect6" refType="r" refFor="ch" refForName="space"/>
              <dgm:constr type="r" for="ch" forName="rect6" refType="w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l" for="ch" forName="vertSpace7"/>
              <dgm:constr type="w" for="ch" forName="vertSpace7" refType="w"/>
              <dgm:constr type="h" for="ch" forName="vertSpace7" refType="h" refFor="ch" refForName="vertSpace6"/>
              <dgm:constr type="b" for="ch" forName="vertSpace7" refType="t" refFor="ch" refForName="vertSpace6"/>
              <dgm:constr type="ctrX" for="ch" forName="circle7" refType="l" refFor="ch" refForName="space"/>
              <dgm:constr type="h" for="ch" forName="circle7" refType="h" refFor="ch" refForName="circle1" fact="0.14286"/>
              <dgm:constr type="hOff" for="ch" forName="circle7" refType="h" refFor="ch" refForName="vertSpace2" fact="-0.85714"/>
              <dgm:constr type="w" for="ch" forName="circle7" refType="h" refFor="ch" refForName="circle7" op="equ"/>
              <dgm:constr type="wOff" for="ch" forName="circle7" refType="hOff" refFor="ch" refForName="circle7" op="equ"/>
              <dgm:constr type="b" for="ch" forName="circle7" refType="t" refFor="ch" refForName="vertSpace7"/>
              <dgm:constr type="l" for="ch" forName="rect7" refType="r" refFor="ch" refForName="space"/>
              <dgm:constr type="r" for="ch" forName="rect7" refType="w"/>
              <dgm:constr type="h" for="ch" forName="rect7" refType="h" refFor="ch" refForName="circle7"/>
              <dgm:constr type="hOff" for="ch" forName="rect7" refType="hOff" refFor="ch" refForName="circle7"/>
              <dgm:constr type="b" for="ch" forName="rect7" refType="b" refFor="ch" refForName="circle7"/>
              <dgm:constr type="l" for="ch" forName="rect7ParTx" refType="r" refFor="ch" refForName="space"/>
              <dgm:constr type="w" for="ch" forName="rect7ParTx" refType="w" refFor="ch" refForName="rect7" fact="0.5"/>
              <dgm:constr type="t" for="ch" forName="rect7ParTx" refType="t" refFor="ch" refForName="rect7"/>
              <dgm:constr type="b" for="ch" forName="rect7ParTx" refType="b" refFor="ch" refForName="rect7"/>
              <dgm:constr type="l" for="ch" forName="rect7ChTx" refType="r" refFor="ch" refForName="rect7ParTx"/>
              <dgm:constr type="w" for="ch" forName="rect7ChTx" refType="w" refFor="ch" refForName="rect7ParTx"/>
              <dgm:constr type="t" for="ch" forName="rect7ChTx" refType="t" refFor="ch" refForName="rect7ParTx"/>
              <dgm:constr type="b" for="ch" forName="rect7ChTx" refType="b" refFor="ch" refForName="rect7ParTx"/>
              <dgm:constr type="l" for="ch" forName="rect7ParTxNoCh" refType="r" refFor="ch" refForName="space"/>
              <dgm:constr type="w" for="ch" forName="rect7ParTxNoCh" refType="w" refFor="ch" refForName="rect7"/>
              <dgm:constr type="t" for="ch" forName="rect7ParTxNoCh" refType="t" refFor="ch" refForName="rect7"/>
              <dgm:constr type="b" for="ch" forName="rect7ParTxNoCh" refType="b" refFor="ch" refForName="rect7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l" for="ch" forName="rect5ParTx" refType="r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l" for="ch" forName="rect5ChTx" refType="r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l" for="ch" forName="rect5ParTxNoCh" refType="r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l" for="ch" forName="rect6ParTx" refType="r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t" refFor="ch" refForName="rect7"/>
              <dgm:constr type="l" for="ch" forName="rect6ChTx" refType="r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l" for="ch" forName="rect6ParTxNoCh" refType="r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t" refFor="ch" refForName="rect7"/>
              <dgm:constr type="primFontSz" for="ch" op="equ" val="65"/>
              <dgm:constr type="secFontSz" for="ch" op="equ" val="65"/>
            </dgm:constrLst>
          </dgm:if>
          <dgm:else name="Name11">
            <dgm:constrLst/>
          </dgm:else>
        </dgm:choose>
      </dgm:if>
      <dgm:else name="Name12">
        <dgm:choose name="Name13">
          <dgm:if name="Name14" axis="ch" ptType="node" func="cnt" op="equ" val="1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b" refFor="ch" refForName="rect1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b" refFor="ch" refForName="rect1"/>
              <dgm:constr type="primFontSz" for="ch" op="equ" val="65"/>
              <dgm:constr type="secFontSz" for="ch" op="equ" val="65"/>
            </dgm:constrLst>
          </dgm:if>
          <dgm:if name="Name15" axis="ch" ptType="node" func="cnt" op="equ" val="2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5"/>
              <dgm:constr type="hOff" for="ch" forName="circle2" refType="h" refFor="ch" refForName="vertSpace2" fact="-0.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b" refFor="ch" refForName="rect2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b" refFor="ch" refForName="rect2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primFontSz" for="ch" op="equ" val="65"/>
              <dgm:constr type="secFontSz" for="ch" op="equ" val="65"/>
            </dgm:constrLst>
          </dgm:if>
          <dgm:if name="Name16" axis="ch" ptType="node" func="cnt" op="equ" val="3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66667"/>
              <dgm:constr type="hOff" for="ch" forName="circle2" refType="h" refFor="ch" refForName="vertSpace2" fact="-0.33333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33333"/>
              <dgm:constr type="hOff" for="ch" forName="circle3" refType="h" refFor="ch" refForName="vertSpace2" fact="-0.66667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b" refFor="ch" refForName="rect3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b" refFor="ch" refForName="rect3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primFontSz" for="ch" op="equ" val="65"/>
              <dgm:constr type="secFontSz" for="ch" op="equ" val="65"/>
            </dgm:constrLst>
          </dgm:if>
          <dgm:if name="Name17" axis="ch" ptType="node" func="cnt" op="equ" val="4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75"/>
              <dgm:constr type="hOff" for="ch" forName="circle2" refType="h" refFor="ch" refForName="vertSpace2" fact="-0.2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5"/>
              <dgm:constr type="hOff" for="ch" forName="circle3" refType="h" refFor="ch" refForName="vertSpace2" fact="-0.5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25"/>
              <dgm:constr type="hOff" for="ch" forName="circle4" refType="h" refFor="ch" refForName="vertSpace2" fact="-0.7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b" refFor="ch" refForName="rect4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b" refFor="ch" refForName="rect4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primFontSz" for="ch" op="equ" val="65"/>
              <dgm:constr type="secFontSz" for="ch" op="equ" val="65"/>
            </dgm:constrLst>
          </dgm:if>
          <dgm:if name="Name18" axis="ch" ptType="node" func="cnt" op="equ" val="5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8"/>
              <dgm:constr type="hOff" for="ch" forName="circle2" refType="h" refFor="ch" refForName="vertSpace2" fact="-0.2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6"/>
              <dgm:constr type="hOff" for="ch" forName="circle3" refType="h" refFor="ch" refForName="vertSpace2" fact="-0.4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4"/>
              <dgm:constr type="hOff" for="ch" forName="circle4" refType="h" refFor="ch" refForName="vertSpace2" fact="-0.6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r" refFor="ch" refForName="space"/>
              <dgm:constr type="h" for="ch" forName="circle5" refType="h" refFor="ch" refForName="circle1" fact="0.2"/>
              <dgm:constr type="hOff" for="ch" forName="circle5" refType="h" refFor="ch" refForName="vertSpace2" fact="-0.8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r" for="ch" forName="rect5" refType="l" refFor="ch" refForName="space"/>
              <dgm:constr type="l" for="ch" forName="rect5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r" for="ch" forName="rect5ParTx" refType="l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b" refFor="ch" refForName="rect5"/>
              <dgm:constr type="r" for="ch" forName="rect5ChTx" refType="l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r" for="ch" forName="rect5ParTxNoCh" refType="l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b" refFor="ch" refForName="rect5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primFontSz" for="ch" op="equ" val="65"/>
              <dgm:constr type="secFontSz" for="ch" op="equ" val="65"/>
            </dgm:constrLst>
          </dgm:if>
          <dgm:if name="Name19" axis="ch" ptType="node" func="cnt" op="equ" val="6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83333"/>
              <dgm:constr type="hOff" for="ch" forName="circle2" refType="h" refFor="ch" refForName="vertSpace2" fact="-0.16667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66667"/>
              <dgm:constr type="hOff" for="ch" forName="circle3" refType="h" refFor="ch" refForName="vertSpace2" fact="-0.33333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5"/>
              <dgm:constr type="hOff" for="ch" forName="circle4" refType="h" refFor="ch" refForName="vertSpace2" fact="-0.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r" refFor="ch" refForName="space"/>
              <dgm:constr type="h" for="ch" forName="circle5" refType="h" refFor="ch" refForName="circle1" fact="0.33333"/>
              <dgm:constr type="hOff" for="ch" forName="circle5" refType="h" refFor="ch" refForName="vertSpace2" fact="-0.66667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r" for="ch" forName="rect5" refType="l" refFor="ch" refForName="space"/>
              <dgm:constr type="l" for="ch" forName="rect5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r" refFor="ch" refForName="space"/>
              <dgm:constr type="h" for="ch" forName="circle6" refType="h" refFor="ch" refForName="circle1" fact="0.16667"/>
              <dgm:constr type="hOff" for="ch" forName="circle6" refType="h" refFor="ch" refForName="vertSpace2" fact="-0.83333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r" for="ch" forName="rect6" refType="l" refFor="ch" refForName="space"/>
              <dgm:constr type="l" for="ch" forName="rect6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r" for="ch" forName="rect6ParTx" refType="l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b" refFor="ch" refForName="rect6"/>
              <dgm:constr type="r" for="ch" forName="rect6ChTx" refType="l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r" for="ch" forName="rect6ParTxNoCh" refType="l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b" refFor="ch" refForName="rect6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r" for="ch" forName="rect5ParTx" refType="l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r" for="ch" forName="rect5ChTx" refType="l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r" for="ch" forName="rect5ParTxNoCh" refType="l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primFontSz" for="ch" op="equ" val="65"/>
              <dgm:constr type="secFontSz" for="ch" op="equ" val="65"/>
            </dgm:constrLst>
          </dgm:if>
          <dgm:if name="Name20" axis="ch" ptType="node" func="cnt" op="gte" val="7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85714"/>
              <dgm:constr type="hOff" for="ch" forName="circle2" refType="h" refFor="ch" refForName="vertSpace2" fact="-0.14286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71429"/>
              <dgm:constr type="hOff" for="ch" forName="circle3" refType="h" refFor="ch" refForName="vertSpace2" fact="-0.28571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57143"/>
              <dgm:constr type="hOff" for="ch" forName="circle4" refType="h" refFor="ch" refForName="vertSpace2" fact="-0.42857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r" refFor="ch" refForName="space"/>
              <dgm:constr type="h" for="ch" forName="circle5" refType="h" refFor="ch" refForName="circle1" fact="0.42857"/>
              <dgm:constr type="hOff" for="ch" forName="circle5" refType="h" refFor="ch" refForName="vertSpace2" fact="-0.57143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r" for="ch" forName="rect5" refType="l" refFor="ch" refForName="space"/>
              <dgm:constr type="l" for="ch" forName="rect5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r" refFor="ch" refForName="space"/>
              <dgm:constr type="h" for="ch" forName="circle6" refType="h" refFor="ch" refForName="circle1" fact="0.28571"/>
              <dgm:constr type="hOff" for="ch" forName="circle6" refType="h" refFor="ch" refForName="vertSpace2" fact="-0.71429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r" for="ch" forName="rect6" refType="l" refFor="ch" refForName="space"/>
              <dgm:constr type="l" for="ch" forName="rect6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l" for="ch" forName="vertSpace7"/>
              <dgm:constr type="w" for="ch" forName="vertSpace7" refType="w"/>
              <dgm:constr type="h" for="ch" forName="vertSpace7" refType="h" refFor="ch" refForName="vertSpace6"/>
              <dgm:constr type="b" for="ch" forName="vertSpace7" refType="t" refFor="ch" refForName="vertSpace6"/>
              <dgm:constr type="ctrX" for="ch" forName="circle7" refType="r" refFor="ch" refForName="space"/>
              <dgm:constr type="h" for="ch" forName="circle7" refType="h" refFor="ch" refForName="circle1" fact="0.14286"/>
              <dgm:constr type="hOff" for="ch" forName="circle7" refType="h" refFor="ch" refForName="vertSpace2" fact="-0.85714"/>
              <dgm:constr type="w" for="ch" forName="circle7" refType="h" refFor="ch" refForName="circle7" op="equ"/>
              <dgm:constr type="wOff" for="ch" forName="circle7" refType="hOff" refFor="ch" refForName="circle7" op="equ"/>
              <dgm:constr type="b" for="ch" forName="circle7" refType="t" refFor="ch" refForName="vertSpace7"/>
              <dgm:constr type="r" for="ch" forName="rect7" refType="l" refFor="ch" refForName="space"/>
              <dgm:constr type="l" for="ch" forName="rect7"/>
              <dgm:constr type="h" for="ch" forName="rect7" refType="h" refFor="ch" refForName="circle7"/>
              <dgm:constr type="hOff" for="ch" forName="rect7" refType="hOff" refFor="ch" refForName="circle7"/>
              <dgm:constr type="b" for="ch" forName="rect7" refType="b" refFor="ch" refForName="circle7"/>
              <dgm:constr type="r" for="ch" forName="rect7ParTx" refType="l" refFor="ch" refForName="space"/>
              <dgm:constr type="w" for="ch" forName="rect7ParTx" refType="w" refFor="ch" refForName="rect7" fact="0.5"/>
              <dgm:constr type="t" for="ch" forName="rect7ParTx" refType="t" refFor="ch" refForName="rect7"/>
              <dgm:constr type="b" for="ch" forName="rect7ParTx" refType="b" refFor="ch" refForName="rect7"/>
              <dgm:constr type="r" for="ch" forName="rect7ChTx" refType="l" refFor="ch" refForName="rect7ParTx"/>
              <dgm:constr type="w" for="ch" forName="rect7ChTx" refType="w" refFor="ch" refForName="rect7ParTx"/>
              <dgm:constr type="t" for="ch" forName="rect7ChTx" refType="t" refFor="ch" refForName="rect7ParTx"/>
              <dgm:constr type="b" for="ch" forName="rect7ChTx" refType="b" refFor="ch" refForName="rect7ParTx"/>
              <dgm:constr type="r" for="ch" forName="rect7ParTxNoCh" refType="l" refFor="ch" refForName="space"/>
              <dgm:constr type="w" for="ch" forName="rect7ParTxNoCh" refType="w" refFor="ch" refForName="rect7"/>
              <dgm:constr type="t" for="ch" forName="rect7ParTxNoCh" refType="t" refFor="ch" refForName="rect7"/>
              <dgm:constr type="b" for="ch" forName="rect7ParTxNoCh" refType="b" refFor="ch" refForName="rect7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r" for="ch" forName="rect5ParTx" refType="l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r" for="ch" forName="rect5ChTx" refType="l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r" for="ch" forName="rect5ParTxNoCh" refType="l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r" for="ch" forName="rect6ParTx" refType="l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t" refFor="ch" refForName="rect7"/>
              <dgm:constr type="r" for="ch" forName="rect6ChTx" refType="l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r" for="ch" forName="rect6ParTxNoCh" refType="l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t" refFor="ch" refForName="rect7"/>
              <dgm:constr type="primFontSz" for="ch" op="equ" val="65"/>
              <dgm:constr type="secFontSz" for="ch" op="equ" val="65"/>
            </dgm:constrLst>
          </dgm:if>
          <dgm:else name="Name21">
            <dgm:constrLst/>
          </dgm:else>
        </dgm:choose>
      </dgm:else>
    </dgm:choose>
    <dgm:ruleLst/>
    <dgm:forEach name="Name22" axis="ch" ptType="node" cnt="1">
      <dgm:layoutNode name="circle1" styleLbl="node1">
        <dgm:alg type="sp"/>
        <dgm:choose name="Name23">
          <dgm:if name="Name24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25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rect1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26" axis="ch" ptType="node" st="2" cnt="1">
      <dgm:layoutNode name="vertSpace2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2" styleLbl="node1">
        <dgm:alg type="sp"/>
        <dgm:choose name="Name27">
          <dgm:if name="Name28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29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2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30" axis="ch" ptType="node" st="3" cnt="1">
      <dgm:layoutNode name="vertSpace3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3" styleLbl="node1">
        <dgm:alg type="sp"/>
        <dgm:choose name="Name31">
          <dgm:if name="Name32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33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3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34" axis="ch" ptType="node" st="4" cnt="1">
      <dgm:layoutNode name="vertSpace4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4" styleLbl="node1">
        <dgm:alg type="sp"/>
        <dgm:choose name="Name35">
          <dgm:if name="Name36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37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4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38" axis="ch" ptType="node" st="5" cnt="1">
      <dgm:layoutNode name="vertSpace5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5" styleLbl="node1">
        <dgm:alg type="sp"/>
        <dgm:choose name="Name39">
          <dgm:if name="Name40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41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5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42" axis="ch" ptType="node" st="6" cnt="1">
      <dgm:layoutNode name="vertSpace6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6" styleLbl="node1">
        <dgm:alg type="sp"/>
        <dgm:choose name="Name43">
          <dgm:if name="Name44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45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6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46" axis="ch" ptType="node" st="7" cnt="1">
      <dgm:layoutNode name="vertSpace7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7" styleLbl="node1">
        <dgm:alg type="sp"/>
        <dgm:choose name="Name47">
          <dgm:if name="Name48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49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7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50" axis="ch" ptType="node" cnt="1">
      <dgm:choose name="Name51">
        <dgm:if name="Name52" axis="root des" ptType="all node" func="maxDepth" op="gte" val="2">
          <dgm:layoutNode name="rect1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1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53">
          <dgm:layoutNode name="rect1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54" axis="ch" ptType="node" st="2" cnt="1">
      <dgm:choose name="Name55">
        <dgm:if name="Name56" axis="root des" ptType="all node" func="maxDepth" op="gte" val="2">
          <dgm:layoutNode name="rect2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2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57">
          <dgm:layoutNode name="rect2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58" axis="ch" ptType="node" st="3" cnt="1">
      <dgm:choose name="Name59">
        <dgm:if name="Name60" axis="root des" ptType="all node" func="maxDepth" op="gte" val="2">
          <dgm:layoutNode name="rect3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3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61">
          <dgm:layoutNode name="rect3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62" axis="ch" ptType="node" st="4" cnt="1">
      <dgm:choose name="Name63">
        <dgm:if name="Name64" axis="root des" ptType="all node" func="maxDepth" op="gte" val="2">
          <dgm:layoutNode name="rect4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4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65">
          <dgm:layoutNode name="rect4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66" axis="ch" ptType="node" st="5" cnt="1">
      <dgm:choose name="Name67">
        <dgm:if name="Name68" axis="root des" ptType="all node" func="maxDepth" op="gte" val="2">
          <dgm:layoutNode name="rect5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5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69">
          <dgm:layoutNode name="rect5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70" axis="ch" ptType="node" st="6" cnt="1">
      <dgm:choose name="Name71">
        <dgm:if name="Name72" axis="root des" ptType="all node" func="maxDepth" op="gte" val="2">
          <dgm:layoutNode name="rect6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6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73">
          <dgm:layoutNode name="rect6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74" axis="ch" ptType="node" st="7" cnt="1">
      <dgm:choose name="Name75">
        <dgm:if name="Name76" axis="root des" ptType="all node" func="maxDepth" op="gte" val="2">
          <dgm:layoutNode name="rect7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7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77">
          <dgm:layoutNode name="rect7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hList9">
  <dgm:title val=""/>
  <dgm:desc val=""/>
  <dgm:catLst>
    <dgm:cat type="list" pri="8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3" srcId="0" destId="1" srcOrd="0" destOrd="0"/>
        <dgm:cxn modelId="4" srcId="0" destId="2" srcOrd="1" destOrd="0"/>
        <dgm:cxn modelId="13" srcId="1" destId="11" srcOrd="0" destOrd="0"/>
        <dgm:cxn modelId="14" srcId="1" destId="12" srcOrd="0" destOrd="0"/>
        <dgm:cxn modelId="23" srcId="2" destId="21" srcOrd="0" destOrd="0"/>
        <dgm:cxn modelId="24" srcId="2" destId="22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1" destId="2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  <dgm:pt modelId="2"/>
        <dgm:pt modelId="21"/>
        <dgm:pt modelId="22"/>
        <dgm:pt modelId="23"/>
        <dgm:pt modelId="24"/>
        <dgm:pt modelId="3"/>
        <dgm:pt modelId="31"/>
        <dgm:pt modelId="32"/>
        <dgm:pt modelId="33"/>
        <dgm:pt modelId="34"/>
      </dgm:ptLst>
      <dgm:cxnLst>
        <dgm:cxn modelId="4" srcId="0" destId="1" srcOrd="0" destOrd="0"/>
        <dgm:cxn modelId="5" srcId="0" destId="2" srcOrd="1" destOrd="0"/>
        <dgm:cxn modelId="6" srcId="0" destId="3" srcOrd="1" destOrd="0"/>
        <dgm:cxn modelId="15" srcId="1" destId="11" srcOrd="0" destOrd="0"/>
        <dgm:cxn modelId="16" srcId="1" destId="12" srcOrd="0" destOrd="0"/>
        <dgm:cxn modelId="17" srcId="1" destId="13" srcOrd="0" destOrd="0"/>
        <dgm:cxn modelId="18" srcId="1" destId="14" srcOrd="0" destOrd="0"/>
        <dgm:cxn modelId="25" srcId="2" destId="21" srcOrd="0" destOrd="0"/>
        <dgm:cxn modelId="26" srcId="2" destId="22" srcOrd="0" destOrd="0"/>
        <dgm:cxn modelId="27" srcId="2" destId="23" srcOrd="0" destOrd="0"/>
        <dgm:cxn modelId="28" srcId="2" destId="24" srcOrd="0" destOrd="0"/>
        <dgm:cxn modelId="35" srcId="3" destId="31" srcOrd="0" destOrd="0"/>
        <dgm:cxn modelId="36" srcId="3" destId="32" srcOrd="0" destOrd="0"/>
        <dgm:cxn modelId="37" srcId="3" destId="33" srcOrd="0" destOrd="0"/>
        <dgm:cxn modelId="38" srcId="3" destId="34" srcOrd="0" destOrd="0"/>
      </dgm:cxnLst>
      <dgm:bg/>
      <dgm:whole/>
    </dgm:dataModel>
  </dgm:clrData>
  <dgm:layoutNode name="list">
    <dgm:varLst>
      <dgm:dir/>
      <dgm:animLvl val="lvl"/>
    </dgm:varLst>
    <dgm:choose name="Name0">
      <dgm:if name="Name1" func="var" arg="dir" op="equ" val="norm">
        <dgm:alg type="lin">
          <dgm:param type="linDir" val="fromL"/>
          <dgm:param type="fallback" val="2D"/>
          <dgm:param type="nodeVertAlign" val="t"/>
        </dgm:alg>
      </dgm:if>
      <dgm:else name="Name2">
        <dgm:alg type="lin">
          <dgm:param type="linDir" val="fromR"/>
          <dgm:param type="fallback" val="2D"/>
          <dgm:param type="nodeVertAlign" val="t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ircle" refType="w" fact="0.5"/>
      <dgm:constr type="w" for="ch" forName="vertFlow" refType="w" fact="0.75"/>
      <dgm:constr type="h" for="des" forName="firstComp" refType="w" refFor="ch" refForName="vertFlow" fact="0.667"/>
      <dgm:constr type="h" for="des" forName="comp" refType="h" refFor="des" refForName="firstComp" op="equ"/>
      <dgm:constr type="h" for="des" forName="topSpace" refType="w" refFor="ch" refForName="circle" op="equ" fact="0.4"/>
      <dgm:constr type="w" for="ch" forName="posSpace" refType="w" fact="0.4"/>
      <dgm:constr type="w" for="ch" forName="negSpace" refType="w" fact="-1.15"/>
      <dgm:constr type="w" for="ch" forName="transSpace" refType="w" fact="0.75"/>
      <dgm:constr type="primFontSz" for="ch" forName="circle" op="equ" val="65"/>
      <dgm:constr type="primFontSz" for="des" forName="firstChildTx" val="65"/>
      <dgm:constr type="primFontSz" for="des" forName="childTx" refType="primFontSz" refFor="des" refForName="firstChildTx" op="equ"/>
    </dgm:constrLst>
    <dgm:ruleLst/>
    <dgm:forEach name="Name3" axis="ch" ptType="node">
      <dgm:layoutNode name="pos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vertFlow">
        <dgm:alg type="lin">
          <dgm:param type="linDir" val="fromT"/>
        </dgm:alg>
        <dgm:shape xmlns:r="http://schemas.openxmlformats.org/officeDocument/2006/relationships" r:blip="">
          <dgm:adjLst/>
        </dgm:shape>
        <dgm:presOf/>
        <dgm:constrLst>
          <dgm:constr type="w" for="ch" forName="firstComp" refType="w"/>
          <dgm:constr type="w" for="ch" forName="comp" refType="w"/>
        </dgm:constrLst>
        <dgm:ruleLst/>
        <dgm:layoutNode name="topSpace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  <dgm:layoutNode name="firstComp">
          <dgm:alg type="composite"/>
          <dgm:shape xmlns:r="http://schemas.openxmlformats.org/officeDocument/2006/relationships" r:blip="">
            <dgm:adjLst/>
          </dgm:shape>
          <dgm:presOf/>
          <dgm:choose name="Name4">
            <dgm:if name="Name5" func="var" arg="dir" op="equ" val="norm">
              <dgm:constrLst>
                <dgm:constr type="l" for="ch" forName="firstChild"/>
                <dgm:constr type="t" for="ch" forName="firstChild"/>
                <dgm:constr type="w" for="ch" forName="firstChild" refType="w"/>
                <dgm:constr type="h" for="ch" forName="firstChild" refType="h"/>
                <dgm:constr type="l" for="ch" forName="firstChildTx" refType="w" fact="0.16"/>
                <dgm:constr type="r" for="ch" forName="firstChildTx" refType="w"/>
                <dgm:constr type="h" for="ch" forName="firstChildTx" refFor="ch" refForName="firstChild" op="equ"/>
              </dgm:constrLst>
            </dgm:if>
            <dgm:else name="Name6">
              <dgm:constrLst>
                <dgm:constr type="l" for="ch" forName="firstChild"/>
                <dgm:constr type="t" for="ch" forName="firstChild"/>
                <dgm:constr type="w" for="ch" forName="firstChild" refType="w"/>
                <dgm:constr type="h" for="ch" forName="firstChild" refType="h"/>
                <dgm:constr type="l" for="ch" forName="firstChildTx"/>
                <dgm:constr type="r" for="ch" forName="firstChildTx" refType="w" fact="0.825"/>
                <dgm:constr type="h" for="ch" forName="firstChildTx" refFor="ch" refForName="firstChild" op="equ"/>
              </dgm:constrLst>
            </dgm:else>
          </dgm:choose>
          <dgm:ruleLst/>
          <dgm:layoutNode name="firstChild" styleLbl="bgAccFollowNode1">
            <dgm:alg type="sp"/>
            <dgm:shape xmlns:r="http://schemas.openxmlformats.org/officeDocument/2006/relationships" type="rect" r:blip="">
              <dgm:adjLst/>
            </dgm:shape>
            <dgm:presOf axis="ch desOrSelf" ptType="node node" cnt="1 0"/>
            <dgm:constrLst/>
            <dgm:ruleLst/>
          </dgm:layoutNode>
          <dgm:layoutNode name="firstChildTx" styleLbl="bgAccFollowNode1">
            <dgm:varLst>
              <dgm:bulletEnabled val="1"/>
            </dgm:varLst>
            <dgm:alg type="tx">
              <dgm:param type="parTxLTRAlign" val="l"/>
            </dgm:alg>
            <dgm:shape xmlns:r="http://schemas.openxmlformats.org/officeDocument/2006/relationships" type="rect" r:blip="" hideGeom="1">
              <dgm:adjLst/>
            </dgm:shape>
            <dgm:presOf axis="ch desOrSelf" ptType="node node" cnt="1 0"/>
            <dgm:choose name="Name7">
              <dgm:if name="Name8" func="var" arg="dir" op="equ" val="norm">
                <dgm:constrLst>
                  <dgm:constr type="primFontSz" val="65"/>
                  <dgm:constr type="lMarg"/>
                </dgm:constrLst>
              </dgm:if>
              <dgm:else name="Name9">
                <dgm:constrLst>
                  <dgm:constr type="primFontSz" val="65"/>
                  <dgm:constr type="rMarg"/>
                </dgm:constrLst>
              </dgm:else>
            </dgm:choose>
            <dgm:ruleLst>
              <dgm:rule type="primFontSz" val="5" fact="NaN" max="NaN"/>
            </dgm:ruleLst>
          </dgm:layoutNode>
        </dgm:layoutNode>
        <dgm:forEach name="Name10" axis="ch" ptType="node" st="2">
          <dgm:layoutNode name="comp">
            <dgm:alg type="composite"/>
            <dgm:shape xmlns:r="http://schemas.openxmlformats.org/officeDocument/2006/relationships" r:blip="">
              <dgm:adjLst/>
            </dgm:shape>
            <dgm:presOf/>
            <dgm:choose name="Name11">
              <dgm:if name="Name12" func="var" arg="dir" op="equ" val="norm">
                <dgm:constrLst>
                  <dgm:constr type="l" for="ch" forName="child"/>
                  <dgm:constr type="t" for="ch" forName="child"/>
                  <dgm:constr type="w" for="ch" forName="child" refType="w"/>
                  <dgm:constr type="h" for="ch" forName="child" refType="h"/>
                  <dgm:constr type="l" for="ch" forName="childTx" refType="w" fact="0.16"/>
                  <dgm:constr type="r" for="ch" forName="childTx" refType="w"/>
                  <dgm:constr type="h" for="ch" forName="childTx" refFor="ch" refForName="child" op="equ"/>
                </dgm:constrLst>
              </dgm:if>
              <dgm:else name="Name13">
                <dgm:constrLst>
                  <dgm:constr type="l" for="ch" forName="child"/>
                  <dgm:constr type="t" for="ch" forName="child"/>
                  <dgm:constr type="w" for="ch" forName="child" refType="w"/>
                  <dgm:constr type="h" for="ch" forName="child" refType="h"/>
                  <dgm:constr type="l" for="ch" forName="childTx"/>
                  <dgm:constr type="r" for="ch" forName="childTx" refType="w" fact="0.825"/>
                  <dgm:constr type="h" for="ch" forName="childTx" refFor="ch" refForName="child" op="equ"/>
                </dgm:constrLst>
              </dgm:else>
            </dgm:choose>
            <dgm:ruleLst/>
            <dgm:layoutNode name="child" styleLbl="bgAccFollowNode1">
              <dgm:alg type="sp"/>
              <dgm:shape xmlns:r="http://schemas.openxmlformats.org/officeDocument/2006/relationships" type="rect" r:blip="">
                <dgm:adjLst/>
              </dgm:shape>
              <dgm:presOf axis="desOrSelf" ptType="node"/>
              <dgm:constrLst/>
              <dgm:ruleLst/>
            </dgm:layoutNode>
            <dgm:layoutNode name="childTx" styleLbl="bgAccFollowNode1">
              <dgm:varLst>
                <dgm:bulletEnabled val="1"/>
              </dgm:varLst>
              <dgm:alg type="tx">
                <dgm:param type="parTxLTRAlign" val="l"/>
              </dgm:alg>
              <dgm:shape xmlns:r="http://schemas.openxmlformats.org/officeDocument/2006/relationships" type="rect" r:blip="" hideGeom="1">
                <dgm:adjLst/>
              </dgm:shape>
              <dgm:presOf axis="desOrSelf" ptType="node"/>
              <dgm:choose name="Name14">
                <dgm:if name="Name15" func="var" arg="dir" op="equ" val="norm">
                  <dgm:constrLst>
                    <dgm:constr type="primFontSz" val="65"/>
                    <dgm:constr type="lMarg"/>
                  </dgm:constrLst>
                </dgm:if>
                <dgm:else name="Name16">
                  <dgm:constrLst>
                    <dgm:constr type="primFontSz" val="65"/>
                    <dgm:constr type="rMarg"/>
                  </dgm:constrLst>
                </dgm:else>
              </dgm:choose>
              <dgm:ruleLst>
                <dgm:rule type="primFontSz" val="5" fact="NaN" max="NaN"/>
              </dgm:ruleLst>
            </dgm:layoutNode>
          </dgm:layoutNode>
        </dgm:forEach>
      </dgm:layoutNode>
      <dgm:layoutNode name="neg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ircle" styleLbl="node1">
        <dgm:alg type="tx"/>
        <dgm:shape xmlns:r="http://schemas.openxmlformats.org/officeDocument/2006/relationships" type="ellipse" r:blip="">
          <dgm:adjLst/>
        </dgm:shape>
        <dgm:presOf axis="self"/>
        <dgm:constrLst>
          <dgm:constr type="lMarg"/>
          <dgm:constr type="rMarg"/>
          <dgm:constr type="tMarg"/>
          <dgm:constr type="bMarg"/>
          <dgm:constr type="h" refType="w"/>
        </dgm:constrLst>
        <dgm:ruleLst>
          <dgm:rule type="primFontSz" val="5" fact="NaN" max="NaN"/>
        </dgm:ruleLst>
      </dgm:layoutNode>
      <dgm:forEach name="Name17" axis="followSib" ptType="sibTrans" cnt="1">
        <dgm:layoutNode name="transSpace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vList4">
  <dgm:title val=""/>
  <dgm:desc val=""/>
  <dgm:catLst>
    <dgm:cat type="list" pri="13000"/>
    <dgm:cat type="picture" pri="26000"/>
    <dgm:cat type="pictureconvert" pri="26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14" srcId="1" destId="12" srcOrd="0" destOrd="0"/>
        <dgm:cxn modelId="23" srcId="2" destId="21" srcOrd="0" destOrd="0"/>
        <dgm:cxn modelId="24" srcId="2" destId="22" srcOrd="0" destOrd="0"/>
        <dgm:cxn modelId="33" srcId="3" destId="31" srcOrd="0" destOrd="0"/>
        <dgm:cxn modelId="34" srcId="3" destId="32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resizeHandles val="exact"/>
    </dgm:varLst>
    <dgm:alg type="lin">
      <dgm:param type="linDir" val="fromT"/>
      <dgm:param type="vertAlign" val="t"/>
    </dgm:alg>
    <dgm:shape xmlns:r="http://schemas.openxmlformats.org/officeDocument/2006/relationships" r:blip="">
      <dgm:adjLst/>
    </dgm:shape>
    <dgm:presOf/>
    <dgm:constrLst>
      <dgm:constr type="w" for="ch" forName="comp" refType="w"/>
      <dgm:constr type="h" for="ch" forName="comp" refType="h"/>
      <dgm:constr type="h" for="ch" forName="spacer" refType="h" refFor="ch" refForName="comp" op="equ" fact="0.1"/>
      <dgm:constr type="primFontSz" for="des" forName="text" op="equ" val="65"/>
    </dgm:constrLst>
    <dgm:ruleLst/>
    <dgm:forEach name="Name0" axis="ch" ptType="node">
      <dgm:layoutNode name="comp" styleLbl="node1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h" for="ch" forName="box" refType="h"/>
              <dgm:constr type="w" for="ch" forName="box" refType="w"/>
              <dgm:constr type="w" for="ch" forName="img" refType="w" refFor="ch" refForName="box" fact="0.2"/>
              <dgm:constr type="h" for="ch" forName="img" refType="h" refFor="ch" refForName="box" fact="0.8"/>
              <dgm:constr type="t" for="ch" forName="img" refType="h" refFor="ch" refForName="box" fact="0.1"/>
              <dgm:constr type="l" for="ch" forName="img" refType="h" refFor="ch" refForName="box" fact="0.1"/>
              <dgm:constr type="h" for="ch" forName="text" refType="h"/>
              <dgm:constr type="l" for="ch" forName="text" refType="r" refFor="ch" refForName="img"/>
              <dgm:constr type="r" for="ch" forName="text" refType="w"/>
            </dgm:constrLst>
          </dgm:if>
          <dgm:else name="Name3">
            <dgm:constrLst>
              <dgm:constr type="h" for="ch" forName="box" refType="h"/>
              <dgm:constr type="w" for="ch" forName="box" refType="w"/>
              <dgm:constr type="w" for="ch" forName="img" refType="w" refFor="ch" refForName="box" fact="0.2"/>
              <dgm:constr type="h" for="ch" forName="img" refType="h" refFor="ch" refForName="box" fact="0.8"/>
              <dgm:constr type="t" for="ch" forName="img" refType="h" refFor="ch" refForName="box" fact="0.1"/>
              <dgm:constr type="r" for="ch" forName="img" refType="w" refFor="ch" refForName="box"/>
              <dgm:constr type="rOff" for="ch" forName="img" refType="h" refFor="ch" refForName="box" fact="-0.1"/>
              <dgm:constr type="h" for="ch" forName="text" refType="h"/>
              <dgm:constr type="r" for="ch" forName="text" refType="l" refFor="ch" refForName="img"/>
              <dgm:constr type="l" for="ch" forName="text"/>
            </dgm:constrLst>
          </dgm:else>
        </dgm:choose>
        <dgm:ruleLst/>
        <dgm:layoutNode name="box" styleLbl="node1">
          <dgm:alg type="sp"/>
          <dgm:shape xmlns:r="http://schemas.openxmlformats.org/officeDocument/2006/relationships" type="roundRect" r:blip="">
            <dgm:adjLst>
              <dgm:adj idx="1" val="0.1"/>
            </dgm:adjLst>
          </dgm:shape>
          <dgm:presOf axis="desOrSelf" ptType="node"/>
          <dgm:constrLst/>
          <dgm:ruleLst/>
        </dgm:layoutNode>
        <dgm:layoutNode name="img" styleLbl="fgImgPlace1">
          <dgm:alg type="sp"/>
          <dgm:shape xmlns:r="http://schemas.openxmlformats.org/officeDocument/2006/relationships" type="roundRect" r:blip="" blipPhldr="1">
            <dgm:adjLst>
              <dgm:adj idx="1" val="0.1"/>
            </dgm:adjLst>
          </dgm:shape>
          <dgm:presOf/>
          <dgm:constrLst/>
          <dgm:ruleLst/>
        </dgm:layoutNode>
        <dgm:layoutNode name="text">
          <dgm:varLst>
            <dgm:bulletEnabled val="1"/>
          </dgm:varLst>
          <dgm:alg type="tx">
            <dgm:param type="parTxLTRAlign" val="l"/>
            <dgm:param type="parTxRTLAlign" val="r"/>
          </dgm:alg>
          <dgm:shape xmlns:r="http://schemas.openxmlformats.org/officeDocument/2006/relationships" type="rect" r:blip="" hideGeom="1">
            <dgm:adjLst/>
          </dgm:shape>
          <dgm:presOf axis="desOrSelf" ptType="node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</dgm:layoutNode>
      <dgm:forEach name="Name4" axis="followSib" ptType="sibTrans" cnt="1">
        <dgm:layoutNode name="spacer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3">
  <dgm:title val=""/>
  <dgm:desc val=""/>
  <dgm:catLst>
    <dgm:cat type="3D" pri="11300"/>
  </dgm:catLst>
  <dgm:scene3d>
    <a:camera prst="orthographicFront"/>
    <a:lightRig rig="threePt" dir="t"/>
  </dgm:scene3d>
  <dgm:styleLbl name="node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clear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182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>
        <a:rot lat="0" lon="0" rev="0"/>
      </a:camera>
      <a:lightRig rig="contrasting" dir="t">
        <a:rot lat="0" lon="0" rev="1200000"/>
      </a:lightRig>
    </dgm:scene3d>
    <dgm:sp3d z="10000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>
        <a:rot lat="0" lon="0" rev="0"/>
      </a:camera>
      <a:lightRig rig="contrasting" dir="t">
        <a:rot lat="0" lon="0" rev="1200000"/>
      </a:lightRig>
    </dgm:scene3d>
    <dgm:sp3d z="-300000" prstMaterial="plastic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00800" h="1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>
        <a:rot lat="0" lon="0" rev="0"/>
      </a:camera>
      <a:lightRig rig="contrasting" dir="t">
        <a:rot lat="0" lon="0" rev="1200000"/>
      </a:lightRig>
    </dgm:scene3d>
    <dgm:sp3d z="-1524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5-18T08:23:58.1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24575,'0'0'-8191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5-18T08:23:11.4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24575,'0'0'-8191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5-18T08:23:11.7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24575,'0'0'-8191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5-18T08:23:12.1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 24575,'6'-6'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5-18T08:23:18.0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24575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5-18T08:23:32.8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24575,'0'0'-8191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5-18T08:23:33.2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24575,'0'0'-8191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61DDD-1CDE-4709-AF54-06AB0D7A9F3D}" type="datetimeFigureOut">
              <a:rPr lang="en-US" smtClean="0"/>
              <a:t>5/29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3C31C25-FAC0-44B5-8B01-41D0EEE7CC5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826391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8" name="Rectangle 7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42000"/>
                    <a:hueMod val="42000"/>
                    <a:satMod val="124000"/>
                    <a:lumMod val="62000"/>
                  </a:schemeClr>
                  <a:schemeClr val="dk2">
                    <a:tint val="96000"/>
                    <a:satMod val="130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Oval 8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0" name="Oval 9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Oval 10"/>
            <p:cNvSpPr/>
            <p:nvPr/>
          </p:nvSpPr>
          <p:spPr>
            <a:xfrm>
              <a:off x="7999412" y="1587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60000"/>
                    <a:lumOff val="40000"/>
                    <a:alpha val="14000"/>
                  </a:schemeClr>
                </a:gs>
                <a:gs pos="73000">
                  <a:schemeClr val="accent1">
                    <a:lumMod val="60000"/>
                    <a:lumOff val="40000"/>
                    <a:alpha val="0"/>
                  </a:schemeClr>
                </a:gs>
                <a:gs pos="36000">
                  <a:schemeClr val="accent1">
                    <a:lumMod val="60000"/>
                    <a:lumOff val="4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Oval 11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60000"/>
                    <a:lumOff val="40000"/>
                    <a:alpha val="11000"/>
                  </a:schemeClr>
                </a:gs>
                <a:gs pos="75000">
                  <a:schemeClr val="accent1">
                    <a:lumMod val="60000"/>
                    <a:lumOff val="40000"/>
                    <a:alpha val="0"/>
                  </a:schemeClr>
                </a:gs>
                <a:gs pos="36000">
                  <a:schemeClr val="accent1">
                    <a:lumMod val="60000"/>
                    <a:lumOff val="40000"/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8609012" y="5865239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60000"/>
                    <a:lumOff val="40000"/>
                    <a:alpha val="10000"/>
                  </a:schemeClr>
                </a:gs>
                <a:gs pos="66000">
                  <a:schemeClr val="accent1">
                    <a:lumMod val="60000"/>
                    <a:lumOff val="40000"/>
                    <a:alpha val="0"/>
                  </a:schemeClr>
                </a:gs>
                <a:gs pos="31000">
                  <a:schemeClr val="accent1">
                    <a:lumMod val="60000"/>
                    <a:lumOff val="40000"/>
                    <a:alpha val="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54955" y="2099733"/>
            <a:ext cx="8825658" cy="2677648"/>
          </a:xfrm>
        </p:spPr>
        <p:txBody>
          <a:bodyPr anchor="b"/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54955" y="4777380"/>
            <a:ext cx="8825658" cy="861420"/>
          </a:xfrm>
        </p:spPr>
        <p:txBody>
          <a:bodyPr anchor="t"/>
          <a:lstStyle>
            <a:lvl1pPr marL="0" indent="0" algn="l">
              <a:buNone/>
              <a:defRPr cap="all">
                <a:solidFill>
                  <a:schemeClr val="accent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gray">
          <a:xfrm rot="5400000">
            <a:off x="10176279" y="1792223"/>
            <a:ext cx="990599" cy="304799"/>
          </a:xfrm>
        </p:spPr>
        <p:txBody>
          <a:bodyPr anchor="t"/>
          <a:lstStyle>
            <a:lvl1pPr algn="l">
              <a:defRPr b="0" i="0">
                <a:solidFill>
                  <a:schemeClr val="bg1"/>
                </a:solidFill>
              </a:defRPr>
            </a:lvl1pPr>
          </a:lstStyle>
          <a:p>
            <a:fld id="{2A310BDE-1E34-48A6-8125-8F8AC7735146}" type="datetime1">
              <a:rPr lang="en-US" smtClean="0"/>
              <a:t>5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gray">
          <a:xfrm rot="5400000">
            <a:off x="8963575" y="3226820"/>
            <a:ext cx="3859795" cy="304801"/>
          </a:xfrm>
        </p:spPr>
        <p:txBody>
          <a:bodyPr anchor="b"/>
          <a:lstStyle>
            <a:lvl1pPr>
              <a:defRPr b="0" i="0">
                <a:solidFill>
                  <a:schemeClr val="bg1"/>
                </a:solidFill>
              </a:defRPr>
            </a:lvl1pPr>
          </a:lstStyle>
          <a:p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10443728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351008" y="292608"/>
            <a:ext cx="838199" cy="767687"/>
          </a:xfrm>
        </p:spPr>
        <p:txBody>
          <a:bodyPr/>
          <a:lstStyle>
            <a:lvl1pPr>
              <a:defRPr sz="2800" b="0" i="0"/>
            </a:lvl1pPr>
          </a:lstStyle>
          <a:p>
            <a:fld id="{A38B9173-A5BD-4D56-A755-523EB247D9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67932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11" name="Rectangle 10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42000"/>
                    <a:hueMod val="42000"/>
                    <a:satMod val="124000"/>
                    <a:lumMod val="62000"/>
                  </a:schemeClr>
                  <a:schemeClr val="dk2">
                    <a:tint val="96000"/>
                    <a:satMod val="130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Oval 11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7999412" y="1587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60000"/>
                    <a:lumOff val="40000"/>
                    <a:alpha val="14000"/>
                  </a:schemeClr>
                </a:gs>
                <a:gs pos="73000">
                  <a:schemeClr val="accent1">
                    <a:lumMod val="60000"/>
                    <a:lumOff val="40000"/>
                    <a:alpha val="0"/>
                  </a:schemeClr>
                </a:gs>
                <a:gs pos="36000">
                  <a:schemeClr val="accent1">
                    <a:lumMod val="60000"/>
                    <a:lumOff val="4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60000"/>
                    <a:lumOff val="40000"/>
                    <a:alpha val="11000"/>
                  </a:schemeClr>
                </a:gs>
                <a:gs pos="75000">
                  <a:schemeClr val="accent1">
                    <a:lumMod val="60000"/>
                    <a:lumOff val="40000"/>
                    <a:alpha val="0"/>
                  </a:schemeClr>
                </a:gs>
                <a:gs pos="36000">
                  <a:schemeClr val="accent1">
                    <a:lumMod val="60000"/>
                    <a:lumOff val="40000"/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609012" y="5865239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60000"/>
                    <a:lumOff val="40000"/>
                    <a:alpha val="10000"/>
                  </a:schemeClr>
                </a:gs>
                <a:gs pos="66000">
                  <a:schemeClr val="accent1">
                    <a:lumMod val="60000"/>
                    <a:lumOff val="40000"/>
                    <a:alpha val="0"/>
                  </a:schemeClr>
                </a:gs>
                <a:gs pos="31000">
                  <a:schemeClr val="accent1">
                    <a:lumMod val="60000"/>
                    <a:lumOff val="40000"/>
                    <a:alpha val="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Freeform 5"/>
            <p:cNvSpPr/>
            <p:nvPr/>
          </p:nvSpPr>
          <p:spPr bwMode="gray">
            <a:xfrm rot="10800000">
              <a:off x="459506" y="321130"/>
              <a:ext cx="11277600" cy="4533900"/>
            </a:xfrm>
            <a:custGeom>
              <a:avLst/>
              <a:gdLst/>
              <a:ahLst/>
              <a:cxnLst/>
              <a:rect l="0" t="0" r="r" b="b"/>
              <a:pathLst>
                <a:path w="7104" h="2856">
                  <a:moveTo>
                    <a:pt x="0" y="0"/>
                  </a:moveTo>
                  <a:lnTo>
                    <a:pt x="0" y="2856"/>
                  </a:lnTo>
                  <a:lnTo>
                    <a:pt x="7104" y="2856"/>
                  </a:lnTo>
                  <a:lnTo>
                    <a:pt x="7104" y="1"/>
                  </a:lnTo>
                  <a:lnTo>
                    <a:pt x="7104" y="1"/>
                  </a:lnTo>
                  <a:lnTo>
                    <a:pt x="6943" y="26"/>
                  </a:lnTo>
                  <a:lnTo>
                    <a:pt x="6782" y="50"/>
                  </a:lnTo>
                  <a:lnTo>
                    <a:pt x="6621" y="73"/>
                  </a:lnTo>
                  <a:lnTo>
                    <a:pt x="6459" y="93"/>
                  </a:lnTo>
                  <a:lnTo>
                    <a:pt x="6298" y="113"/>
                  </a:lnTo>
                  <a:lnTo>
                    <a:pt x="6136" y="132"/>
                  </a:lnTo>
                  <a:lnTo>
                    <a:pt x="5976" y="148"/>
                  </a:lnTo>
                  <a:lnTo>
                    <a:pt x="5814" y="163"/>
                  </a:lnTo>
                  <a:lnTo>
                    <a:pt x="5653" y="177"/>
                  </a:lnTo>
                  <a:lnTo>
                    <a:pt x="5494" y="189"/>
                  </a:lnTo>
                  <a:lnTo>
                    <a:pt x="5334" y="201"/>
                  </a:lnTo>
                  <a:lnTo>
                    <a:pt x="5175" y="211"/>
                  </a:lnTo>
                  <a:lnTo>
                    <a:pt x="5017" y="219"/>
                  </a:lnTo>
                  <a:lnTo>
                    <a:pt x="4859" y="227"/>
                  </a:lnTo>
                  <a:lnTo>
                    <a:pt x="4703" y="234"/>
                  </a:lnTo>
                  <a:lnTo>
                    <a:pt x="4548" y="239"/>
                  </a:lnTo>
                  <a:lnTo>
                    <a:pt x="4393" y="243"/>
                  </a:lnTo>
                  <a:lnTo>
                    <a:pt x="4240" y="247"/>
                  </a:lnTo>
                  <a:lnTo>
                    <a:pt x="4088" y="249"/>
                  </a:lnTo>
                  <a:lnTo>
                    <a:pt x="3937" y="251"/>
                  </a:lnTo>
                  <a:lnTo>
                    <a:pt x="3788" y="252"/>
                  </a:lnTo>
                  <a:lnTo>
                    <a:pt x="3640" y="251"/>
                  </a:lnTo>
                  <a:lnTo>
                    <a:pt x="3494" y="251"/>
                  </a:lnTo>
                  <a:lnTo>
                    <a:pt x="3349" y="249"/>
                  </a:lnTo>
                  <a:lnTo>
                    <a:pt x="3207" y="246"/>
                  </a:lnTo>
                  <a:lnTo>
                    <a:pt x="3066" y="243"/>
                  </a:lnTo>
                  <a:lnTo>
                    <a:pt x="2928" y="240"/>
                  </a:lnTo>
                  <a:lnTo>
                    <a:pt x="2791" y="235"/>
                  </a:lnTo>
                  <a:lnTo>
                    <a:pt x="2656" y="230"/>
                  </a:lnTo>
                  <a:lnTo>
                    <a:pt x="2524" y="225"/>
                  </a:lnTo>
                  <a:lnTo>
                    <a:pt x="2266" y="212"/>
                  </a:lnTo>
                  <a:lnTo>
                    <a:pt x="2019" y="198"/>
                  </a:lnTo>
                  <a:lnTo>
                    <a:pt x="1782" y="183"/>
                  </a:lnTo>
                  <a:lnTo>
                    <a:pt x="1557" y="167"/>
                  </a:lnTo>
                  <a:lnTo>
                    <a:pt x="1343" y="150"/>
                  </a:lnTo>
                  <a:lnTo>
                    <a:pt x="1144" y="132"/>
                  </a:lnTo>
                  <a:lnTo>
                    <a:pt x="957" y="114"/>
                  </a:lnTo>
                  <a:lnTo>
                    <a:pt x="785" y="96"/>
                  </a:lnTo>
                  <a:lnTo>
                    <a:pt x="627" y="79"/>
                  </a:lnTo>
                  <a:lnTo>
                    <a:pt x="487" y="63"/>
                  </a:lnTo>
                  <a:lnTo>
                    <a:pt x="361" y="48"/>
                  </a:lnTo>
                  <a:lnTo>
                    <a:pt x="254" y="35"/>
                  </a:lnTo>
                  <a:lnTo>
                    <a:pt x="165" y="23"/>
                  </a:lnTo>
                  <a:lnTo>
                    <a:pt x="42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8" name="Freeform 5"/>
            <p:cNvSpPr/>
            <p:nvPr/>
          </p:nvSpPr>
          <p:spPr bwMode="gray">
            <a:xfrm rot="10371525">
              <a:off x="263767" y="4438254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9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6" y="4965945"/>
            <a:ext cx="882565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54955" y="685800"/>
            <a:ext cx="8825658" cy="3429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1154956" y="5532683"/>
            <a:ext cx="8825656" cy="493712"/>
          </a:xfrm>
        </p:spPr>
        <p:txBody>
          <a:bodyPr>
            <a:normAutofit/>
          </a:bodyPr>
          <a:lstStyle>
            <a:lvl1pPr marL="0" indent="0">
              <a:buNone/>
              <a:defRPr sz="1200">
                <a:solidFill>
                  <a:schemeClr val="accent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9E848A-4CF5-4ABA-B168-034F1D4CE276}" type="datetime1">
              <a:rPr lang="en-US" smtClean="0"/>
              <a:t>5/2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10443728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8B9173-A5BD-4D56-A755-523EB247D9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61683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10" name="Rectangle 9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42000"/>
                    <a:hueMod val="42000"/>
                    <a:satMod val="124000"/>
                    <a:lumMod val="62000"/>
                  </a:schemeClr>
                  <a:schemeClr val="dk2">
                    <a:tint val="96000"/>
                    <a:satMod val="130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Oval 10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Oval 11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7999412" y="1587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60000"/>
                    <a:lumOff val="40000"/>
                    <a:alpha val="14000"/>
                  </a:schemeClr>
                </a:gs>
                <a:gs pos="73000">
                  <a:schemeClr val="accent1">
                    <a:lumMod val="60000"/>
                    <a:lumOff val="40000"/>
                    <a:alpha val="0"/>
                  </a:schemeClr>
                </a:gs>
                <a:gs pos="36000">
                  <a:schemeClr val="accent1">
                    <a:lumMod val="60000"/>
                    <a:lumOff val="4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60000"/>
                    <a:lumOff val="40000"/>
                    <a:alpha val="11000"/>
                  </a:schemeClr>
                </a:gs>
                <a:gs pos="75000">
                  <a:schemeClr val="accent1">
                    <a:lumMod val="60000"/>
                    <a:lumOff val="40000"/>
                    <a:alpha val="0"/>
                  </a:schemeClr>
                </a:gs>
                <a:gs pos="36000">
                  <a:schemeClr val="accent1">
                    <a:lumMod val="60000"/>
                    <a:lumOff val="40000"/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8609012" y="5865239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60000"/>
                    <a:lumOff val="40000"/>
                    <a:alpha val="10000"/>
                  </a:schemeClr>
                </a:gs>
                <a:gs pos="66000">
                  <a:schemeClr val="accent1">
                    <a:lumMod val="60000"/>
                    <a:lumOff val="40000"/>
                    <a:alpha val="0"/>
                  </a:schemeClr>
                </a:gs>
                <a:gs pos="31000">
                  <a:schemeClr val="accent1">
                    <a:lumMod val="60000"/>
                    <a:lumOff val="40000"/>
                    <a:alpha val="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7" name="Freeform 5"/>
            <p:cNvSpPr/>
            <p:nvPr/>
          </p:nvSpPr>
          <p:spPr bwMode="gray">
            <a:xfrm>
              <a:off x="455612" y="2801319"/>
              <a:ext cx="11277600" cy="3602637"/>
            </a:xfrm>
            <a:custGeom>
              <a:avLst/>
              <a:gdLst/>
              <a:ahLst/>
              <a:cxnLst/>
              <a:rect l="l" t="t" r="r" b="b"/>
              <a:pathLst>
                <a:path w="10000" h="7946">
                  <a:moveTo>
                    <a:pt x="0" y="0"/>
                  </a:moveTo>
                  <a:lnTo>
                    <a:pt x="0" y="7945"/>
                  </a:lnTo>
                  <a:lnTo>
                    <a:pt x="10000" y="7946"/>
                  </a:lnTo>
                  <a:lnTo>
                    <a:pt x="10000" y="4"/>
                  </a:lnTo>
                  <a:lnTo>
                    <a:pt x="10000" y="4"/>
                  </a:lnTo>
                  <a:lnTo>
                    <a:pt x="9773" y="91"/>
                  </a:lnTo>
                  <a:lnTo>
                    <a:pt x="9547" y="175"/>
                  </a:lnTo>
                  <a:lnTo>
                    <a:pt x="9320" y="256"/>
                  </a:lnTo>
                  <a:lnTo>
                    <a:pt x="9092" y="326"/>
                  </a:lnTo>
                  <a:lnTo>
                    <a:pt x="8865" y="396"/>
                  </a:lnTo>
                  <a:lnTo>
                    <a:pt x="8637" y="462"/>
                  </a:lnTo>
                  <a:lnTo>
                    <a:pt x="8412" y="518"/>
                  </a:lnTo>
                  <a:lnTo>
                    <a:pt x="8184" y="571"/>
                  </a:lnTo>
                  <a:lnTo>
                    <a:pt x="7957" y="620"/>
                  </a:lnTo>
                  <a:lnTo>
                    <a:pt x="7734" y="662"/>
                  </a:lnTo>
                  <a:lnTo>
                    <a:pt x="7508" y="704"/>
                  </a:lnTo>
                  <a:lnTo>
                    <a:pt x="7285" y="739"/>
                  </a:lnTo>
                  <a:lnTo>
                    <a:pt x="7062" y="767"/>
                  </a:lnTo>
                  <a:lnTo>
                    <a:pt x="6840" y="795"/>
                  </a:lnTo>
                  <a:lnTo>
                    <a:pt x="6620" y="819"/>
                  </a:lnTo>
                  <a:lnTo>
                    <a:pt x="6402" y="837"/>
                  </a:lnTo>
                  <a:lnTo>
                    <a:pt x="6184" y="851"/>
                  </a:lnTo>
                  <a:lnTo>
                    <a:pt x="5968" y="865"/>
                  </a:lnTo>
                  <a:lnTo>
                    <a:pt x="5755" y="872"/>
                  </a:lnTo>
                  <a:lnTo>
                    <a:pt x="5542" y="879"/>
                  </a:lnTo>
                  <a:lnTo>
                    <a:pt x="5332" y="882"/>
                  </a:lnTo>
                  <a:lnTo>
                    <a:pt x="5124" y="879"/>
                  </a:lnTo>
                  <a:lnTo>
                    <a:pt x="4918" y="879"/>
                  </a:lnTo>
                  <a:lnTo>
                    <a:pt x="4714" y="872"/>
                  </a:lnTo>
                  <a:lnTo>
                    <a:pt x="4514" y="861"/>
                  </a:lnTo>
                  <a:lnTo>
                    <a:pt x="4316" y="851"/>
                  </a:lnTo>
                  <a:lnTo>
                    <a:pt x="4122" y="840"/>
                  </a:lnTo>
                  <a:lnTo>
                    <a:pt x="3929" y="823"/>
                  </a:lnTo>
                  <a:lnTo>
                    <a:pt x="3739" y="805"/>
                  </a:lnTo>
                  <a:lnTo>
                    <a:pt x="3553" y="788"/>
                  </a:lnTo>
                  <a:lnTo>
                    <a:pt x="3190" y="742"/>
                  </a:lnTo>
                  <a:lnTo>
                    <a:pt x="2842" y="693"/>
                  </a:lnTo>
                  <a:lnTo>
                    <a:pt x="2508" y="641"/>
                  </a:lnTo>
                  <a:lnTo>
                    <a:pt x="2192" y="585"/>
                  </a:lnTo>
                  <a:lnTo>
                    <a:pt x="1890" y="525"/>
                  </a:lnTo>
                  <a:lnTo>
                    <a:pt x="1610" y="462"/>
                  </a:lnTo>
                  <a:lnTo>
                    <a:pt x="1347" y="399"/>
                  </a:lnTo>
                  <a:lnTo>
                    <a:pt x="1105" y="336"/>
                  </a:lnTo>
                  <a:lnTo>
                    <a:pt x="883" y="277"/>
                  </a:lnTo>
                  <a:lnTo>
                    <a:pt x="686" y="221"/>
                  </a:lnTo>
                  <a:lnTo>
                    <a:pt x="508" y="168"/>
                  </a:lnTo>
                  <a:lnTo>
                    <a:pt x="358" y="123"/>
                  </a:lnTo>
                  <a:lnTo>
                    <a:pt x="232" y="81"/>
                  </a:lnTo>
                  <a:lnTo>
                    <a:pt x="59" y="21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9" name="Freeform 5"/>
            <p:cNvSpPr/>
            <p:nvPr/>
          </p:nvSpPr>
          <p:spPr bwMode="gray">
            <a:xfrm rot="21010068">
              <a:off x="8490951" y="2714874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8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1063416"/>
            <a:ext cx="8825659" cy="1379755"/>
          </a:xfrm>
        </p:spPr>
        <p:txBody>
          <a:bodyPr anchor="ctr"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3543300"/>
            <a:ext cx="8825659" cy="24765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C132ED-A1A5-4B6D-B5FB-3C5C064F982E}" type="datetime1">
              <a:rPr lang="en-US" smtClean="0"/>
              <a:t>5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10443728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8B9173-A5BD-4D56-A755-523EB247D9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176763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16" name="Rectangle 15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42000"/>
                    <a:hueMod val="42000"/>
                    <a:satMod val="124000"/>
                    <a:lumMod val="62000"/>
                  </a:schemeClr>
                  <a:schemeClr val="dk2">
                    <a:tint val="96000"/>
                    <a:satMod val="130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7999412" y="1587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60000"/>
                    <a:lumOff val="40000"/>
                    <a:alpha val="14000"/>
                  </a:schemeClr>
                </a:gs>
                <a:gs pos="73000">
                  <a:schemeClr val="accent1">
                    <a:lumMod val="60000"/>
                    <a:lumOff val="40000"/>
                    <a:alpha val="0"/>
                  </a:schemeClr>
                </a:gs>
                <a:gs pos="36000">
                  <a:schemeClr val="accent1">
                    <a:lumMod val="60000"/>
                    <a:lumOff val="4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Oval 20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60000"/>
                    <a:lumOff val="40000"/>
                    <a:alpha val="11000"/>
                  </a:schemeClr>
                </a:gs>
                <a:gs pos="75000">
                  <a:schemeClr val="accent1">
                    <a:lumMod val="60000"/>
                    <a:lumOff val="40000"/>
                    <a:alpha val="0"/>
                  </a:schemeClr>
                </a:gs>
                <a:gs pos="36000">
                  <a:schemeClr val="accent1">
                    <a:lumMod val="60000"/>
                    <a:lumOff val="40000"/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Oval 21"/>
            <p:cNvSpPr/>
            <p:nvPr/>
          </p:nvSpPr>
          <p:spPr>
            <a:xfrm>
              <a:off x="8609012" y="5865239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60000"/>
                    <a:lumOff val="40000"/>
                    <a:alpha val="10000"/>
                  </a:schemeClr>
                </a:gs>
                <a:gs pos="66000">
                  <a:schemeClr val="accent1">
                    <a:lumMod val="60000"/>
                    <a:lumOff val="40000"/>
                    <a:alpha val="0"/>
                  </a:schemeClr>
                </a:gs>
                <a:gs pos="31000">
                  <a:schemeClr val="accent1">
                    <a:lumMod val="60000"/>
                    <a:lumOff val="40000"/>
                    <a:alpha val="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5"/>
            <p:cNvSpPr/>
            <p:nvPr/>
          </p:nvSpPr>
          <p:spPr bwMode="gray">
            <a:xfrm rot="21010068">
              <a:off x="8490951" y="418511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5" name="Freeform 5"/>
            <p:cNvSpPr/>
            <p:nvPr/>
          </p:nvSpPr>
          <p:spPr bwMode="gray">
            <a:xfrm>
              <a:off x="455612" y="4241801"/>
              <a:ext cx="11277600" cy="2337161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23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11" name="TextBox 10"/>
          <p:cNvSpPr txBox="1"/>
          <p:nvPr/>
        </p:nvSpPr>
        <p:spPr bwMode="gray">
          <a:xfrm>
            <a:off x="898295" y="603589"/>
            <a:ext cx="80191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accent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sz="9600" dirty="0"/>
              <a:t>“</a:t>
            </a:r>
          </a:p>
        </p:txBody>
      </p:sp>
      <p:sp>
        <p:nvSpPr>
          <p:cNvPr id="13" name="TextBox 12"/>
          <p:cNvSpPr txBox="1"/>
          <p:nvPr/>
        </p:nvSpPr>
        <p:spPr bwMode="gray">
          <a:xfrm>
            <a:off x="9705137" y="2613787"/>
            <a:ext cx="80191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accent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sz="9600" dirty="0"/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74801" y="980517"/>
            <a:ext cx="8460983" cy="2705034"/>
          </a:xfrm>
        </p:spPr>
        <p:txBody>
          <a:bodyPr anchor="ctr"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4" name="Text Placeholder 3"/>
          <p:cNvSpPr>
            <a:spLocks noGrp="1"/>
          </p:cNvSpPr>
          <p:nvPr>
            <p:ph type="body" sz="half" idx="13"/>
          </p:nvPr>
        </p:nvSpPr>
        <p:spPr bwMode="gray">
          <a:xfrm>
            <a:off x="1945945" y="3686515"/>
            <a:ext cx="7725772" cy="342174"/>
          </a:xfrm>
        </p:spPr>
        <p:txBody>
          <a:bodyPr anchor="t">
            <a:normAutofit/>
          </a:bodyPr>
          <a:lstStyle>
            <a:lvl1pPr marL="0" indent="0">
              <a:buNone/>
              <a:defRPr lang="en-US" sz="1400" b="0" i="0" kern="1200" cap="small" dirty="0">
                <a:solidFill>
                  <a:schemeClr val="accent1"/>
                </a:solidFill>
                <a:latin typeface="+mn-lt"/>
                <a:ea typeface="+mn-ea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5014393"/>
            <a:ext cx="8825659" cy="1012664"/>
          </a:xfrm>
        </p:spPr>
        <p:txBody>
          <a:bodyPr anchor="ctr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413153-817D-4431-8940-8DF2A171F6C3}" type="datetime1">
              <a:rPr lang="en-US" smtClean="0"/>
              <a:t>5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10443728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8B9173-A5BD-4D56-A755-523EB247D9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412645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10" name="Rectangle 9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42000"/>
                    <a:hueMod val="42000"/>
                    <a:satMod val="124000"/>
                    <a:lumMod val="62000"/>
                  </a:schemeClr>
                  <a:schemeClr val="dk2">
                    <a:tint val="96000"/>
                    <a:satMod val="130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Oval 10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7999412" y="1587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60000"/>
                    <a:lumOff val="40000"/>
                    <a:alpha val="14000"/>
                  </a:schemeClr>
                </a:gs>
                <a:gs pos="73000">
                  <a:schemeClr val="accent1">
                    <a:lumMod val="60000"/>
                    <a:lumOff val="40000"/>
                    <a:alpha val="0"/>
                  </a:schemeClr>
                </a:gs>
                <a:gs pos="36000">
                  <a:schemeClr val="accent1">
                    <a:lumMod val="60000"/>
                    <a:lumOff val="4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60000"/>
                    <a:lumOff val="40000"/>
                    <a:alpha val="11000"/>
                  </a:schemeClr>
                </a:gs>
                <a:gs pos="75000">
                  <a:schemeClr val="accent1">
                    <a:lumMod val="60000"/>
                    <a:lumOff val="40000"/>
                    <a:alpha val="0"/>
                  </a:schemeClr>
                </a:gs>
                <a:gs pos="36000">
                  <a:schemeClr val="accent1">
                    <a:lumMod val="60000"/>
                    <a:lumOff val="40000"/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8609012" y="5865239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60000"/>
                    <a:lumOff val="40000"/>
                    <a:alpha val="10000"/>
                  </a:schemeClr>
                </a:gs>
                <a:gs pos="66000">
                  <a:schemeClr val="accent1">
                    <a:lumMod val="60000"/>
                    <a:lumOff val="40000"/>
                    <a:alpha val="0"/>
                  </a:schemeClr>
                </a:gs>
                <a:gs pos="31000">
                  <a:schemeClr val="accent1">
                    <a:lumMod val="60000"/>
                    <a:lumOff val="40000"/>
                    <a:alpha val="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7" name="Freeform 5"/>
            <p:cNvSpPr/>
            <p:nvPr/>
          </p:nvSpPr>
          <p:spPr bwMode="gray">
            <a:xfrm rot="21010068">
              <a:off x="8490951" y="4193583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8" name="Freeform 5"/>
            <p:cNvSpPr/>
            <p:nvPr/>
          </p:nvSpPr>
          <p:spPr bwMode="gray">
            <a:xfrm>
              <a:off x="455612" y="4241801"/>
              <a:ext cx="11277600" cy="2337161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8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5" y="2404477"/>
            <a:ext cx="8825659" cy="1788704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38587" y="5024967"/>
            <a:ext cx="8825658" cy="860400"/>
          </a:xfrm>
        </p:spPr>
        <p:txBody>
          <a:bodyPr anchor="t"/>
          <a:lstStyle>
            <a:lvl1pPr marL="0" indent="0" algn="l">
              <a:buNone/>
              <a:defRPr sz="2000" cap="none">
                <a:solidFill>
                  <a:schemeClr val="accent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6CD843-4252-4B9A-AC8C-CB33BE15F054}" type="datetime1">
              <a:rPr lang="en-US" smtClean="0"/>
              <a:t>5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10443728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8B9173-A5BD-4D56-A755-523EB247D9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36622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itle Placeholder 1"/>
          <p:cNvSpPr>
            <a:spLocks noGrp="1"/>
          </p:cNvSpPr>
          <p:nvPr>
            <p:ph type="title"/>
          </p:nvPr>
        </p:nvSpPr>
        <p:spPr>
          <a:xfrm>
            <a:off x="1154954" y="947920"/>
            <a:ext cx="8761413" cy="72848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2610999"/>
            <a:ext cx="312916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half" idx="15"/>
          </p:nvPr>
        </p:nvSpPr>
        <p:spPr>
          <a:xfrm>
            <a:off x="1154954" y="3187261"/>
            <a:ext cx="3129168" cy="2839796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12721" y="2610999"/>
            <a:ext cx="314538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9" name="Text Placeholder 3"/>
          <p:cNvSpPr>
            <a:spLocks noGrp="1"/>
          </p:cNvSpPr>
          <p:nvPr>
            <p:ph type="body" sz="half" idx="16"/>
          </p:nvPr>
        </p:nvSpPr>
        <p:spPr>
          <a:xfrm>
            <a:off x="4512721" y="3187261"/>
            <a:ext cx="3145380" cy="2839795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886701" y="2603500"/>
            <a:ext cx="3157448" cy="576261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half" idx="17"/>
          </p:nvPr>
        </p:nvSpPr>
        <p:spPr>
          <a:xfrm>
            <a:off x="7886700" y="3187261"/>
            <a:ext cx="3161029" cy="2839794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cxnSp>
        <p:nvCxnSpPr>
          <p:cNvPr id="22" name="Straight Connector 21"/>
          <p:cNvCxnSpPr/>
          <p:nvPr/>
        </p:nvCxnSpPr>
        <p:spPr>
          <a:xfrm>
            <a:off x="4403971" y="2569633"/>
            <a:ext cx="0" cy="3492499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7772401" y="2569633"/>
            <a:ext cx="0" cy="3492499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5A466C-5D76-4899-B7E6-DD5C4A3AB814}" type="datetime1">
              <a:rPr lang="en-US" smtClean="0"/>
              <a:t>5/29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8B9173-A5BD-4D56-A755-523EB247D9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522557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4532844"/>
            <a:ext cx="3020744" cy="576263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9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1334552" y="2611246"/>
            <a:ext cx="2691242" cy="1583764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2" name="Text Placeholder 3"/>
          <p:cNvSpPr>
            <a:spLocks noGrp="1"/>
          </p:cNvSpPr>
          <p:nvPr>
            <p:ph type="body" sz="half" idx="18"/>
          </p:nvPr>
        </p:nvSpPr>
        <p:spPr>
          <a:xfrm>
            <a:off x="1154953" y="5109107"/>
            <a:ext cx="3020745" cy="91794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68865" y="4532845"/>
            <a:ext cx="305043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0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748463" y="2642840"/>
            <a:ext cx="2691242" cy="155217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3" name="Text Placeholder 3"/>
          <p:cNvSpPr>
            <a:spLocks noGrp="1"/>
          </p:cNvSpPr>
          <p:nvPr>
            <p:ph type="body" sz="half" idx="19"/>
          </p:nvPr>
        </p:nvSpPr>
        <p:spPr>
          <a:xfrm>
            <a:off x="4568865" y="5109107"/>
            <a:ext cx="3050438" cy="92140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83434" y="4532845"/>
            <a:ext cx="305043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1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8163031" y="2618992"/>
            <a:ext cx="2691242" cy="1576018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20"/>
          </p:nvPr>
        </p:nvSpPr>
        <p:spPr>
          <a:xfrm>
            <a:off x="7983434" y="5109107"/>
            <a:ext cx="3054127" cy="896341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cxnSp>
        <p:nvCxnSpPr>
          <p:cNvPr id="21" name="Straight Connector 20"/>
          <p:cNvCxnSpPr/>
          <p:nvPr/>
        </p:nvCxnSpPr>
        <p:spPr>
          <a:xfrm>
            <a:off x="4405831" y="2569633"/>
            <a:ext cx="0" cy="3492499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7797802" y="2569633"/>
            <a:ext cx="0" cy="3492499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AE12EA-0FA0-4D36-8CB7-0495A7DA2DF5}" type="datetime1">
              <a:rPr lang="en-US" smtClean="0"/>
              <a:t>5/29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8B9173-A5BD-4D56-A755-523EB247D9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615511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Placeholder 1"/>
          <p:cNvSpPr>
            <a:spLocks noGrp="1"/>
          </p:cNvSpPr>
          <p:nvPr>
            <p:ph type="title"/>
          </p:nvPr>
        </p:nvSpPr>
        <p:spPr>
          <a:xfrm>
            <a:off x="1154954" y="947920"/>
            <a:ext cx="8761413" cy="72848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4954" y="2603500"/>
            <a:ext cx="8825659" cy="3416300"/>
          </a:xfrm>
        </p:spPr>
        <p:txBody>
          <a:bodyPr vert="eaVert" anchor="t" anchorCtr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2D3CB4-7A5A-4FE4-BCBA-9D4046FF9733}" type="datetime1">
              <a:rPr lang="en-US" smtClean="0"/>
              <a:t>5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8B9173-A5BD-4D56-A755-523EB247D9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469598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11" name="Rectangle 10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42000"/>
                    <a:hueMod val="42000"/>
                    <a:satMod val="124000"/>
                    <a:lumMod val="62000"/>
                  </a:schemeClr>
                  <a:schemeClr val="dk2">
                    <a:tint val="96000"/>
                    <a:satMod val="130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7999412" y="1587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60000"/>
                    <a:lumOff val="40000"/>
                    <a:alpha val="14000"/>
                  </a:schemeClr>
                </a:gs>
                <a:gs pos="73000">
                  <a:schemeClr val="accent1">
                    <a:lumMod val="60000"/>
                    <a:lumOff val="40000"/>
                    <a:alpha val="0"/>
                  </a:schemeClr>
                </a:gs>
                <a:gs pos="36000">
                  <a:schemeClr val="accent1">
                    <a:lumMod val="60000"/>
                    <a:lumOff val="4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60000"/>
                    <a:lumOff val="40000"/>
                    <a:alpha val="11000"/>
                  </a:schemeClr>
                </a:gs>
                <a:gs pos="75000">
                  <a:schemeClr val="accent1">
                    <a:lumMod val="60000"/>
                    <a:lumOff val="40000"/>
                    <a:alpha val="0"/>
                  </a:schemeClr>
                </a:gs>
                <a:gs pos="36000">
                  <a:schemeClr val="accent1">
                    <a:lumMod val="60000"/>
                    <a:lumOff val="40000"/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Oval 20"/>
            <p:cNvSpPr/>
            <p:nvPr/>
          </p:nvSpPr>
          <p:spPr>
            <a:xfrm>
              <a:off x="8609012" y="5865239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60000"/>
                    <a:lumOff val="40000"/>
                    <a:alpha val="10000"/>
                  </a:schemeClr>
                </a:gs>
                <a:gs pos="66000">
                  <a:schemeClr val="accent1">
                    <a:lumMod val="60000"/>
                    <a:lumOff val="40000"/>
                    <a:alpha val="0"/>
                  </a:schemeClr>
                </a:gs>
                <a:gs pos="31000">
                  <a:schemeClr val="accent1">
                    <a:lumMod val="60000"/>
                    <a:lumOff val="40000"/>
                    <a:alpha val="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5"/>
            <p:cNvSpPr/>
            <p:nvPr/>
          </p:nvSpPr>
          <p:spPr bwMode="gray">
            <a:xfrm rot="5101749">
              <a:off x="6294738" y="457773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3" name="Rectangle 12"/>
            <p:cNvSpPr/>
            <p:nvPr/>
          </p:nvSpPr>
          <p:spPr>
            <a:xfrm>
              <a:off x="414867" y="402165"/>
              <a:ext cx="6510866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5"/>
            <p:cNvSpPr/>
            <p:nvPr/>
          </p:nvSpPr>
          <p:spPr bwMode="gray">
            <a:xfrm rot="5400000">
              <a:off x="4449232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22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585235" y="1297430"/>
            <a:ext cx="1409965" cy="4729626"/>
          </a:xfrm>
        </p:spPr>
        <p:txBody>
          <a:bodyPr vert="eaVert" anchor="b" anchorCtr="0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4954" y="1297429"/>
            <a:ext cx="6247546" cy="472962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284A84-3C04-43A8-A4B0-989E820ABF6E}" type="datetime1">
              <a:rPr lang="en-US" smtClean="0"/>
              <a:t>5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10443728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8B9173-A5BD-4D56-A755-523EB247D9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36892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Placeholder 1"/>
          <p:cNvSpPr>
            <a:spLocks noGrp="1"/>
          </p:cNvSpPr>
          <p:nvPr>
            <p:ph type="title"/>
          </p:nvPr>
        </p:nvSpPr>
        <p:spPr>
          <a:xfrm>
            <a:off x="1154954" y="947920"/>
            <a:ext cx="8761413" cy="72848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4163D8-9ED2-4408-81A9-69D0C7CF41D9}" type="datetime1">
              <a:rPr lang="en-US" smtClean="0"/>
              <a:t>5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8B9173-A5BD-4D56-A755-523EB247D9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4348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11" name="Rectangle 10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42000"/>
                    <a:hueMod val="42000"/>
                    <a:satMod val="124000"/>
                    <a:lumMod val="62000"/>
                  </a:schemeClr>
                  <a:schemeClr val="dk2">
                    <a:tint val="96000"/>
                    <a:satMod val="130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Oval 11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7999412" y="1587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60000"/>
                    <a:lumOff val="40000"/>
                    <a:alpha val="14000"/>
                  </a:schemeClr>
                </a:gs>
                <a:gs pos="73000">
                  <a:schemeClr val="accent1">
                    <a:lumMod val="60000"/>
                    <a:lumOff val="40000"/>
                    <a:alpha val="0"/>
                  </a:schemeClr>
                </a:gs>
                <a:gs pos="36000">
                  <a:schemeClr val="accent1">
                    <a:lumMod val="60000"/>
                    <a:lumOff val="4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60000"/>
                    <a:lumOff val="40000"/>
                    <a:alpha val="11000"/>
                  </a:schemeClr>
                </a:gs>
                <a:gs pos="75000">
                  <a:schemeClr val="accent1">
                    <a:lumMod val="60000"/>
                    <a:lumOff val="40000"/>
                    <a:alpha val="0"/>
                  </a:schemeClr>
                </a:gs>
                <a:gs pos="36000">
                  <a:schemeClr val="accent1">
                    <a:lumMod val="60000"/>
                    <a:lumOff val="40000"/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609012" y="5865239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60000"/>
                    <a:lumOff val="40000"/>
                    <a:alpha val="10000"/>
                  </a:schemeClr>
                </a:gs>
                <a:gs pos="66000">
                  <a:schemeClr val="accent1">
                    <a:lumMod val="60000"/>
                    <a:lumOff val="40000"/>
                    <a:alpha val="0"/>
                  </a:schemeClr>
                </a:gs>
                <a:gs pos="31000">
                  <a:schemeClr val="accent1">
                    <a:lumMod val="60000"/>
                    <a:lumOff val="40000"/>
                    <a:alpha val="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7" name="Rectangle 6"/>
            <p:cNvSpPr/>
            <p:nvPr/>
          </p:nvSpPr>
          <p:spPr>
            <a:xfrm>
              <a:off x="7289800" y="402165"/>
              <a:ext cx="4478865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Freeform 5"/>
            <p:cNvSpPr/>
            <p:nvPr/>
          </p:nvSpPr>
          <p:spPr bwMode="gray">
            <a:xfrm rot="16200000">
              <a:off x="3787244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9" name="Freeform 5"/>
            <p:cNvSpPr/>
            <p:nvPr/>
          </p:nvSpPr>
          <p:spPr bwMode="gray">
            <a:xfrm rot="15922489">
              <a:off x="4698352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9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6" y="2677644"/>
            <a:ext cx="4351023" cy="2283823"/>
          </a:xfrm>
        </p:spPr>
        <p:txBody>
          <a:bodyPr anchor="ctr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95559" y="2677644"/>
            <a:ext cx="3757545" cy="2283824"/>
          </a:xfrm>
        </p:spPr>
        <p:txBody>
          <a:bodyPr anchor="ctr"/>
          <a:lstStyle>
            <a:lvl1pPr marL="0" indent="0" algn="l">
              <a:buNone/>
              <a:defRPr sz="2000" cap="all">
                <a:solidFill>
                  <a:schemeClr val="accent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47B006-668B-4A45-9A1E-292DE87C8565}" type="datetime1">
              <a:rPr lang="en-US" smtClean="0"/>
              <a:t>5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10443728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8B9173-A5BD-4D56-A755-523EB247D9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74920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51368" y="2603500"/>
            <a:ext cx="4828744" cy="3416301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08711" y="2603500"/>
            <a:ext cx="4825159" cy="3377705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6FB60F-7C3F-4760-9B9D-A6542DF8191A}" type="datetime1">
              <a:rPr lang="en-US" smtClean="0"/>
              <a:t>5/2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8B9173-A5BD-4D56-A755-523EB247D9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12462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2636063"/>
            <a:ext cx="482515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54954" y="3212326"/>
            <a:ext cx="4825158" cy="2807476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08711" y="2603499"/>
            <a:ext cx="4825160" cy="608825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08712" y="3212327"/>
            <a:ext cx="4825159" cy="2807474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B7475C-26F8-4728-A8A8-4E3A67EB0FE5}" type="datetime1">
              <a:rPr lang="en-US" smtClean="0"/>
              <a:t>5/29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8B9173-A5BD-4D56-A755-523EB247D9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18869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E000D7-FD1D-45B3-B30B-6EA9E151D960}" type="datetime1">
              <a:rPr lang="en-US" smtClean="0"/>
              <a:t>5/29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8B9173-A5BD-4D56-A755-523EB247D9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24313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13D16E-6A74-454A-81DA-EB1BA3901C54}" type="datetime1">
              <a:rPr lang="en-US" smtClean="0"/>
              <a:t>5/29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0443728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8B9173-A5BD-4D56-A755-523EB247D9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59558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12" name="Rectangle 11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42000"/>
                    <a:hueMod val="42000"/>
                    <a:satMod val="124000"/>
                    <a:lumMod val="62000"/>
                  </a:schemeClr>
                  <a:schemeClr val="dk2">
                    <a:tint val="96000"/>
                    <a:satMod val="130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7999412" y="1587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60000"/>
                    <a:lumOff val="40000"/>
                    <a:alpha val="14000"/>
                  </a:schemeClr>
                </a:gs>
                <a:gs pos="73000">
                  <a:schemeClr val="accent1">
                    <a:lumMod val="60000"/>
                    <a:lumOff val="40000"/>
                    <a:alpha val="0"/>
                  </a:schemeClr>
                </a:gs>
                <a:gs pos="36000">
                  <a:schemeClr val="accent1">
                    <a:lumMod val="60000"/>
                    <a:lumOff val="4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60000"/>
                    <a:lumOff val="40000"/>
                    <a:alpha val="11000"/>
                  </a:schemeClr>
                </a:gs>
                <a:gs pos="75000">
                  <a:schemeClr val="accent1">
                    <a:lumMod val="60000"/>
                    <a:lumOff val="40000"/>
                    <a:alpha val="0"/>
                  </a:schemeClr>
                </a:gs>
                <a:gs pos="36000">
                  <a:schemeClr val="accent1">
                    <a:lumMod val="60000"/>
                    <a:lumOff val="40000"/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8609012" y="5865239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60000"/>
                    <a:lumOff val="40000"/>
                    <a:alpha val="10000"/>
                  </a:schemeClr>
                </a:gs>
                <a:gs pos="66000">
                  <a:schemeClr val="accent1">
                    <a:lumMod val="60000"/>
                    <a:lumOff val="40000"/>
                    <a:alpha val="0"/>
                  </a:schemeClr>
                </a:gs>
                <a:gs pos="31000">
                  <a:schemeClr val="accent1">
                    <a:lumMod val="60000"/>
                    <a:lumOff val="40000"/>
                    <a:alpha val="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Freeform 5"/>
            <p:cNvSpPr/>
            <p:nvPr/>
          </p:nvSpPr>
          <p:spPr bwMode="gray">
            <a:xfrm rot="16200000">
              <a:off x="2229377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0" name="Freeform 5"/>
            <p:cNvSpPr/>
            <p:nvPr/>
          </p:nvSpPr>
          <p:spPr bwMode="gray">
            <a:xfrm rot="15922489">
              <a:off x="3140485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8" name="Rectangle 7"/>
            <p:cNvSpPr/>
            <p:nvPr/>
          </p:nvSpPr>
          <p:spPr bwMode="gray">
            <a:xfrm>
              <a:off x="5713412" y="402165"/>
              <a:ext cx="6055253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1295400"/>
            <a:ext cx="2793158" cy="1600200"/>
          </a:xfrm>
        </p:spPr>
        <p:txBody>
          <a:bodyPr anchor="b"/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81146" y="1447800"/>
            <a:ext cx="5190065" cy="4572000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1154955" y="3129280"/>
            <a:ext cx="2793158" cy="2895599"/>
          </a:xfrm>
        </p:spPr>
        <p:txBody>
          <a:bodyPr/>
          <a:lstStyle>
            <a:lvl1pPr marL="0" indent="0">
              <a:buNone/>
              <a:defRPr sz="1400">
                <a:solidFill>
                  <a:schemeClr val="accent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C23D89-B2A9-4BD5-B197-34911B9F229C}" type="datetime1">
              <a:rPr lang="en-US" smtClean="0"/>
              <a:t>5/2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10443728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8B9173-A5BD-4D56-A755-523EB247D9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23044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12" name="Rectangle 11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42000"/>
                    <a:hueMod val="42000"/>
                    <a:satMod val="124000"/>
                    <a:lumMod val="62000"/>
                  </a:schemeClr>
                  <a:schemeClr val="dk2">
                    <a:tint val="96000"/>
                    <a:satMod val="130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7999412" y="1587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60000"/>
                    <a:lumOff val="40000"/>
                    <a:alpha val="14000"/>
                  </a:schemeClr>
                </a:gs>
                <a:gs pos="73000">
                  <a:schemeClr val="accent1">
                    <a:lumMod val="60000"/>
                    <a:lumOff val="40000"/>
                    <a:alpha val="0"/>
                  </a:schemeClr>
                </a:gs>
                <a:gs pos="36000">
                  <a:schemeClr val="accent1">
                    <a:lumMod val="60000"/>
                    <a:lumOff val="4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60000"/>
                    <a:lumOff val="40000"/>
                    <a:alpha val="11000"/>
                  </a:schemeClr>
                </a:gs>
                <a:gs pos="75000">
                  <a:schemeClr val="accent1">
                    <a:lumMod val="60000"/>
                    <a:lumOff val="40000"/>
                    <a:alpha val="0"/>
                  </a:schemeClr>
                </a:gs>
                <a:gs pos="36000">
                  <a:schemeClr val="accent1">
                    <a:lumMod val="60000"/>
                    <a:lumOff val="40000"/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8609012" y="5865239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60000"/>
                    <a:lumOff val="40000"/>
                    <a:alpha val="10000"/>
                  </a:schemeClr>
                </a:gs>
                <a:gs pos="66000">
                  <a:schemeClr val="accent1">
                    <a:lumMod val="60000"/>
                    <a:lumOff val="40000"/>
                    <a:alpha val="0"/>
                  </a:schemeClr>
                </a:gs>
                <a:gs pos="31000">
                  <a:schemeClr val="accent1">
                    <a:lumMod val="60000"/>
                    <a:lumOff val="40000"/>
                    <a:alpha val="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Freeform 5"/>
            <p:cNvSpPr/>
            <p:nvPr/>
          </p:nvSpPr>
          <p:spPr bwMode="gray">
            <a:xfrm rot="15922489">
              <a:off x="4203594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9" name="Freeform 5"/>
            <p:cNvSpPr/>
            <p:nvPr/>
          </p:nvSpPr>
          <p:spPr bwMode="gray">
            <a:xfrm rot="16200000">
              <a:off x="3295432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8" name="Rectangle 7"/>
            <p:cNvSpPr/>
            <p:nvPr/>
          </p:nvSpPr>
          <p:spPr bwMode="gray">
            <a:xfrm>
              <a:off x="6172200" y="402165"/>
              <a:ext cx="5596465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3907" y="1693332"/>
            <a:ext cx="3860259" cy="1735668"/>
          </a:xfrm>
        </p:spPr>
        <p:txBody>
          <a:bodyPr anchor="b">
            <a:normAutofit/>
          </a:bodyPr>
          <a:lstStyle>
            <a:lvl1pPr algn="l">
              <a:defRPr sz="36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547872" y="1143000"/>
            <a:ext cx="3227192" cy="4572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1154955" y="3657600"/>
            <a:ext cx="3859212" cy="1371600"/>
          </a:xfrm>
        </p:spPr>
        <p:txBody>
          <a:bodyPr>
            <a:normAutofit/>
          </a:bodyPr>
          <a:lstStyle>
            <a:lvl1pPr marL="0" indent="0">
              <a:buNone/>
              <a:defRPr sz="1400">
                <a:solidFill>
                  <a:schemeClr val="accent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8C2539-20C7-45CF-A652-BE2664CB9626}" type="datetime1">
              <a:rPr lang="en-US" smtClean="0"/>
              <a:t>5/2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10443728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8B9173-A5BD-4D56-A755-523EB247D9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94554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jpe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15" name="Rectangle 14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19">
                <a:duotone>
                  <a:schemeClr val="dk2">
                    <a:shade val="42000"/>
                    <a:hueMod val="42000"/>
                    <a:satMod val="124000"/>
                    <a:lumMod val="62000"/>
                  </a:schemeClr>
                  <a:schemeClr val="dk2">
                    <a:tint val="96000"/>
                    <a:satMod val="130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41" name="Oval 40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9" name="Oval 38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7999412" y="1587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60000"/>
                    <a:lumOff val="40000"/>
                    <a:alpha val="14000"/>
                  </a:schemeClr>
                </a:gs>
                <a:gs pos="73000">
                  <a:schemeClr val="accent1">
                    <a:lumMod val="60000"/>
                    <a:lumOff val="40000"/>
                    <a:alpha val="0"/>
                  </a:schemeClr>
                </a:gs>
                <a:gs pos="36000">
                  <a:schemeClr val="accent1">
                    <a:lumMod val="60000"/>
                    <a:lumOff val="4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8" name="Oval 37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49" name="Oval 48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60000"/>
                    <a:lumOff val="40000"/>
                    <a:alpha val="11000"/>
                  </a:schemeClr>
                </a:gs>
                <a:gs pos="75000">
                  <a:schemeClr val="accent1">
                    <a:lumMod val="60000"/>
                    <a:lumOff val="40000"/>
                    <a:alpha val="0"/>
                  </a:schemeClr>
                </a:gs>
                <a:gs pos="36000">
                  <a:schemeClr val="accent1">
                    <a:lumMod val="60000"/>
                    <a:lumOff val="40000"/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609012" y="5865239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60000"/>
                    <a:lumOff val="40000"/>
                    <a:alpha val="10000"/>
                  </a:schemeClr>
                </a:gs>
                <a:gs pos="66000">
                  <a:schemeClr val="accent1">
                    <a:lumMod val="60000"/>
                    <a:lumOff val="40000"/>
                    <a:alpha val="0"/>
                  </a:schemeClr>
                </a:gs>
                <a:gs pos="31000">
                  <a:schemeClr val="accent1">
                    <a:lumMod val="60000"/>
                    <a:lumOff val="40000"/>
                    <a:alpha val="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Freeform 5"/>
            <p:cNvSpPr/>
            <p:nvPr/>
          </p:nvSpPr>
          <p:spPr bwMode="gray">
            <a:xfrm rot="21010068">
              <a:off x="8490951" y="179751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6" name="Freeform 5"/>
            <p:cNvSpPr/>
            <p:nvPr/>
          </p:nvSpPr>
          <p:spPr bwMode="gray">
            <a:xfrm>
              <a:off x="459506" y="1866405"/>
              <a:ext cx="11277600" cy="4533900"/>
            </a:xfrm>
            <a:custGeom>
              <a:avLst/>
              <a:gdLst/>
              <a:ahLst/>
              <a:cxnLst/>
              <a:rect l="0" t="0" r="r" b="b"/>
              <a:pathLst>
                <a:path w="7104" h="2856">
                  <a:moveTo>
                    <a:pt x="0" y="0"/>
                  </a:moveTo>
                  <a:lnTo>
                    <a:pt x="0" y="2856"/>
                  </a:lnTo>
                  <a:lnTo>
                    <a:pt x="7104" y="2856"/>
                  </a:lnTo>
                  <a:lnTo>
                    <a:pt x="7104" y="1"/>
                  </a:lnTo>
                  <a:lnTo>
                    <a:pt x="7104" y="1"/>
                  </a:lnTo>
                  <a:lnTo>
                    <a:pt x="6943" y="26"/>
                  </a:lnTo>
                  <a:lnTo>
                    <a:pt x="6782" y="50"/>
                  </a:lnTo>
                  <a:lnTo>
                    <a:pt x="6621" y="73"/>
                  </a:lnTo>
                  <a:lnTo>
                    <a:pt x="6459" y="93"/>
                  </a:lnTo>
                  <a:lnTo>
                    <a:pt x="6298" y="113"/>
                  </a:lnTo>
                  <a:lnTo>
                    <a:pt x="6136" y="132"/>
                  </a:lnTo>
                  <a:lnTo>
                    <a:pt x="5976" y="148"/>
                  </a:lnTo>
                  <a:lnTo>
                    <a:pt x="5814" y="163"/>
                  </a:lnTo>
                  <a:lnTo>
                    <a:pt x="5653" y="177"/>
                  </a:lnTo>
                  <a:lnTo>
                    <a:pt x="5494" y="189"/>
                  </a:lnTo>
                  <a:lnTo>
                    <a:pt x="5334" y="201"/>
                  </a:lnTo>
                  <a:lnTo>
                    <a:pt x="5175" y="211"/>
                  </a:lnTo>
                  <a:lnTo>
                    <a:pt x="5017" y="219"/>
                  </a:lnTo>
                  <a:lnTo>
                    <a:pt x="4859" y="227"/>
                  </a:lnTo>
                  <a:lnTo>
                    <a:pt x="4703" y="234"/>
                  </a:lnTo>
                  <a:lnTo>
                    <a:pt x="4548" y="239"/>
                  </a:lnTo>
                  <a:lnTo>
                    <a:pt x="4393" y="243"/>
                  </a:lnTo>
                  <a:lnTo>
                    <a:pt x="4240" y="247"/>
                  </a:lnTo>
                  <a:lnTo>
                    <a:pt x="4088" y="249"/>
                  </a:lnTo>
                  <a:lnTo>
                    <a:pt x="3937" y="251"/>
                  </a:lnTo>
                  <a:lnTo>
                    <a:pt x="3788" y="252"/>
                  </a:lnTo>
                  <a:lnTo>
                    <a:pt x="3640" y="251"/>
                  </a:lnTo>
                  <a:lnTo>
                    <a:pt x="3494" y="251"/>
                  </a:lnTo>
                  <a:lnTo>
                    <a:pt x="3349" y="249"/>
                  </a:lnTo>
                  <a:lnTo>
                    <a:pt x="3207" y="246"/>
                  </a:lnTo>
                  <a:lnTo>
                    <a:pt x="3066" y="243"/>
                  </a:lnTo>
                  <a:lnTo>
                    <a:pt x="2928" y="240"/>
                  </a:lnTo>
                  <a:lnTo>
                    <a:pt x="2791" y="235"/>
                  </a:lnTo>
                  <a:lnTo>
                    <a:pt x="2656" y="230"/>
                  </a:lnTo>
                  <a:lnTo>
                    <a:pt x="2524" y="225"/>
                  </a:lnTo>
                  <a:lnTo>
                    <a:pt x="2266" y="212"/>
                  </a:lnTo>
                  <a:lnTo>
                    <a:pt x="2019" y="198"/>
                  </a:lnTo>
                  <a:lnTo>
                    <a:pt x="1782" y="183"/>
                  </a:lnTo>
                  <a:lnTo>
                    <a:pt x="1557" y="167"/>
                  </a:lnTo>
                  <a:lnTo>
                    <a:pt x="1343" y="150"/>
                  </a:lnTo>
                  <a:lnTo>
                    <a:pt x="1144" y="132"/>
                  </a:lnTo>
                  <a:lnTo>
                    <a:pt x="957" y="114"/>
                  </a:lnTo>
                  <a:lnTo>
                    <a:pt x="785" y="96"/>
                  </a:lnTo>
                  <a:lnTo>
                    <a:pt x="627" y="79"/>
                  </a:lnTo>
                  <a:lnTo>
                    <a:pt x="487" y="63"/>
                  </a:lnTo>
                  <a:lnTo>
                    <a:pt x="361" y="48"/>
                  </a:lnTo>
                  <a:lnTo>
                    <a:pt x="254" y="35"/>
                  </a:lnTo>
                  <a:lnTo>
                    <a:pt x="165" y="23"/>
                  </a:lnTo>
                  <a:lnTo>
                    <a:pt x="42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9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1154954" y="947920"/>
            <a:ext cx="8761413" cy="72848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2603500"/>
            <a:ext cx="8761413" cy="34163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61110" y="6391839"/>
            <a:ext cx="3859795" cy="3048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1" i="0">
                <a:solidFill>
                  <a:schemeClr val="accent1"/>
                </a:solidFill>
              </a:defRPr>
            </a:lvl1pPr>
          </a:lstStyle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650938" y="6394407"/>
            <a:ext cx="990599" cy="30479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1" i="0">
                <a:solidFill>
                  <a:schemeClr val="accent1"/>
                </a:solidFill>
              </a:defRPr>
            </a:lvl1pPr>
          </a:lstStyle>
          <a:p>
            <a:fld id="{C56CF4E6-33EE-47C4-BAEC-B6476BE41522}" type="datetime1">
              <a:rPr lang="en-US" smtClean="0"/>
              <a:t>5/29/2023</a:t>
            </a:fld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10443728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10352540" y="295729"/>
            <a:ext cx="838199" cy="7676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2800" b="0" i="0">
                <a:solidFill>
                  <a:schemeClr val="bg1"/>
                </a:solidFill>
              </a:defRPr>
            </a:lvl1pPr>
          </a:lstStyle>
          <a:p>
            <a:fld id="{A38B9173-A5BD-4D56-A755-523EB247D9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70645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19" r:id="rId1"/>
    <p:sldLayoutId id="2147483920" r:id="rId2"/>
    <p:sldLayoutId id="2147483921" r:id="rId3"/>
    <p:sldLayoutId id="2147483922" r:id="rId4"/>
    <p:sldLayoutId id="2147483923" r:id="rId5"/>
    <p:sldLayoutId id="2147483924" r:id="rId6"/>
    <p:sldLayoutId id="2147483925" r:id="rId7"/>
    <p:sldLayoutId id="2147483926" r:id="rId8"/>
    <p:sldLayoutId id="2147483927" r:id="rId9"/>
    <p:sldLayoutId id="2147483928" r:id="rId10"/>
    <p:sldLayoutId id="2147483929" r:id="rId11"/>
    <p:sldLayoutId id="2147483930" r:id="rId12"/>
    <p:sldLayoutId id="2147483931" r:id="rId13"/>
    <p:sldLayoutId id="2147483932" r:id="rId14"/>
    <p:sldLayoutId id="2147483933" r:id="rId15"/>
    <p:sldLayoutId id="2147483934" r:id="rId16"/>
    <p:sldLayoutId id="2147483935" r:id="rId17"/>
  </p:sldLayoutIdLst>
  <p:hf hdr="0" ftr="0" dt="0"/>
  <p:txStyles>
    <p:titleStyle>
      <a:lvl1pPr algn="l" defTabSz="457200" rtl="0" eaLnBrk="1" latinLnBrk="0" hangingPunct="1">
        <a:spcBef>
          <a:spcPct val="0"/>
        </a:spcBef>
        <a:buNone/>
        <a:defRPr sz="3600" b="0" i="0" kern="1200">
          <a:solidFill>
            <a:schemeClr val="bg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13.wmf"/><Relationship Id="rId7" Type="http://schemas.openxmlformats.org/officeDocument/2006/relationships/image" Target="../media/image23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2.wmf"/><Relationship Id="rId10" Type="http://schemas.openxmlformats.org/officeDocument/2006/relationships/image" Target="../media/image24.wmf"/><Relationship Id="rId4" Type="http://schemas.openxmlformats.org/officeDocument/2006/relationships/oleObject" Target="../embeddings/oleObject16.bin"/><Relationship Id="rId9" Type="http://schemas.openxmlformats.org/officeDocument/2006/relationships/oleObject" Target="../embeddings/oleObject19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7" Type="http://schemas.openxmlformats.org/officeDocument/2006/relationships/image" Target="../media/image27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2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customXml" Target="../ink/ink7.xml"/><Relationship Id="rId3" Type="http://schemas.openxmlformats.org/officeDocument/2006/relationships/image" Target="../media/image23.png"/><Relationship Id="rId7" Type="http://schemas.openxmlformats.org/officeDocument/2006/relationships/customXml" Target="../ink/ink6.xml"/><Relationship Id="rId2" Type="http://schemas.openxmlformats.org/officeDocument/2006/relationships/customXml" Target="../ink/ink2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5.xml"/><Relationship Id="rId5" Type="http://schemas.openxmlformats.org/officeDocument/2006/relationships/customXml" Target="../ink/ink4.xml"/><Relationship Id="rId10" Type="http://schemas.openxmlformats.org/officeDocument/2006/relationships/image" Target="../media/image28.wmf"/><Relationship Id="rId4" Type="http://schemas.openxmlformats.org/officeDocument/2006/relationships/customXml" Target="../ink/ink3.xml"/><Relationship Id="rId9" Type="http://schemas.openxmlformats.org/officeDocument/2006/relationships/oleObject" Target="../embeddings/oleObject24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7" Type="http://schemas.openxmlformats.org/officeDocument/2006/relationships/image" Target="../media/image32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7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7" Type="http://schemas.openxmlformats.org/officeDocument/2006/relationships/image" Target="../media/image13.wmf"/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29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emf"/><Relationship Id="rId4" Type="http://schemas.openxmlformats.org/officeDocument/2006/relationships/oleObject" Target="../embeddings/oleObject32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image" Target="../media/image38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e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9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7" Type="http://schemas.openxmlformats.org/officeDocument/2006/relationships/image" Target="../media/image44.e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37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7" Type="http://schemas.openxmlformats.org/officeDocument/2006/relationships/image" Target="../media/image47.e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46.emf"/><Relationship Id="rId4" Type="http://schemas.openxmlformats.org/officeDocument/2006/relationships/oleObject" Target="../embeddings/oleObject40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diagramLayout" Target="../diagrams/layout1.xml"/><Relationship Id="rId7" Type="http://schemas.openxmlformats.org/officeDocument/2006/relationships/image" Target="../media/image44.png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11" Type="http://schemas.openxmlformats.org/officeDocument/2006/relationships/image" Target="../media/image48.png"/><Relationship Id="rId5" Type="http://schemas.openxmlformats.org/officeDocument/2006/relationships/diagramColors" Target="../diagrams/colors1.xml"/><Relationship Id="rId10" Type="http://schemas.openxmlformats.org/officeDocument/2006/relationships/image" Target="../media/image47.png"/><Relationship Id="rId4" Type="http://schemas.openxmlformats.org/officeDocument/2006/relationships/diagramQuickStyle" Target="../diagrams/quickStyle1.xml"/><Relationship Id="rId9" Type="http://schemas.openxmlformats.org/officeDocument/2006/relationships/image" Target="../media/image46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7" Type="http://schemas.openxmlformats.org/officeDocument/2006/relationships/image" Target="../media/image60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0.png"/><Relationship Id="rId5" Type="http://schemas.openxmlformats.org/officeDocument/2006/relationships/image" Target="../media/image190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7" Type="http://schemas.openxmlformats.org/officeDocument/2006/relationships/image" Target="../media/image66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13" Type="http://schemas.openxmlformats.org/officeDocument/2006/relationships/image" Target="../media/image145.png"/><Relationship Id="rId3" Type="http://schemas.microsoft.com/office/2007/relationships/hdphoto" Target="../media/hdphoto1.wdp"/><Relationship Id="rId7" Type="http://schemas.microsoft.com/office/2007/relationships/hdphoto" Target="../media/hdphoto3.wdp"/><Relationship Id="rId12" Type="http://schemas.openxmlformats.org/officeDocument/2006/relationships/image" Target="../media/image720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9.png"/><Relationship Id="rId11" Type="http://schemas.openxmlformats.org/officeDocument/2006/relationships/image" Target="../media/image72.png"/><Relationship Id="rId5" Type="http://schemas.microsoft.com/office/2007/relationships/hdphoto" Target="../media/hdphoto2.wdp"/><Relationship Id="rId10" Type="http://schemas.openxmlformats.org/officeDocument/2006/relationships/image" Target="../media/image71.png"/><Relationship Id="rId4" Type="http://schemas.openxmlformats.org/officeDocument/2006/relationships/image" Target="../media/image68.png"/><Relationship Id="rId9" Type="http://schemas.microsoft.com/office/2007/relationships/hdphoto" Target="../media/hdphoto4.wdp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6.png"/><Relationship Id="rId5" Type="http://schemas.openxmlformats.org/officeDocument/2006/relationships/image" Target="../media/image75.png"/><Relationship Id="rId4" Type="http://schemas.openxmlformats.org/officeDocument/2006/relationships/image" Target="../media/image26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jp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13" Type="http://schemas.microsoft.com/office/2007/relationships/diagramDrawing" Target="../diagrams/drawing2.xml"/><Relationship Id="rId18" Type="http://schemas.openxmlformats.org/officeDocument/2006/relationships/image" Target="../media/image91.png"/><Relationship Id="rId3" Type="http://schemas.openxmlformats.org/officeDocument/2006/relationships/image" Target="../media/image81.jpeg"/><Relationship Id="rId7" Type="http://schemas.openxmlformats.org/officeDocument/2006/relationships/image" Target="../media/image85.png"/><Relationship Id="rId12" Type="http://schemas.openxmlformats.org/officeDocument/2006/relationships/diagramColors" Target="../diagrams/colors2.xml"/><Relationship Id="rId17" Type="http://schemas.openxmlformats.org/officeDocument/2006/relationships/image" Target="../media/image90.png"/><Relationship Id="rId2" Type="http://schemas.openxmlformats.org/officeDocument/2006/relationships/image" Target="../media/image80.jpeg"/><Relationship Id="rId16" Type="http://schemas.openxmlformats.org/officeDocument/2006/relationships/image" Target="../media/image8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4.png"/><Relationship Id="rId11" Type="http://schemas.openxmlformats.org/officeDocument/2006/relationships/diagramQuickStyle" Target="../diagrams/quickStyle2.xml"/><Relationship Id="rId5" Type="http://schemas.openxmlformats.org/officeDocument/2006/relationships/image" Target="../media/image83.png"/><Relationship Id="rId15" Type="http://schemas.openxmlformats.org/officeDocument/2006/relationships/image" Target="../media/image88.png"/><Relationship Id="rId10" Type="http://schemas.openxmlformats.org/officeDocument/2006/relationships/diagramLayout" Target="../diagrams/layout2.xml"/><Relationship Id="rId4" Type="http://schemas.openxmlformats.org/officeDocument/2006/relationships/image" Target="../media/image82.jpeg"/><Relationship Id="rId9" Type="http://schemas.openxmlformats.org/officeDocument/2006/relationships/diagramData" Target="../diagrams/data2.xml"/><Relationship Id="rId14" Type="http://schemas.openxmlformats.org/officeDocument/2006/relationships/image" Target="../media/image87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png"/><Relationship Id="rId3" Type="http://schemas.openxmlformats.org/officeDocument/2006/relationships/image" Target="../media/image93.png"/><Relationship Id="rId7" Type="http://schemas.openxmlformats.org/officeDocument/2006/relationships/image" Target="../media/image97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6.png"/><Relationship Id="rId5" Type="http://schemas.openxmlformats.org/officeDocument/2006/relationships/image" Target="../media/image95.png"/><Relationship Id="rId4" Type="http://schemas.openxmlformats.org/officeDocument/2006/relationships/image" Target="../media/image94.png"/><Relationship Id="rId9" Type="http://schemas.openxmlformats.org/officeDocument/2006/relationships/image" Target="../media/image99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png"/><Relationship Id="rId13" Type="http://schemas.openxmlformats.org/officeDocument/2006/relationships/image" Target="../media/image106.png"/><Relationship Id="rId18" Type="http://schemas.openxmlformats.org/officeDocument/2006/relationships/image" Target="../media/image111.png"/><Relationship Id="rId26" Type="http://schemas.openxmlformats.org/officeDocument/2006/relationships/image" Target="../media/image115.png"/><Relationship Id="rId3" Type="http://schemas.openxmlformats.org/officeDocument/2006/relationships/diagramLayout" Target="../diagrams/layout3.xml"/><Relationship Id="rId21" Type="http://schemas.openxmlformats.org/officeDocument/2006/relationships/image" Target="../media/image114.png"/><Relationship Id="rId7" Type="http://schemas.openxmlformats.org/officeDocument/2006/relationships/image" Target="../media/image100.png"/><Relationship Id="rId12" Type="http://schemas.openxmlformats.org/officeDocument/2006/relationships/image" Target="../media/image105.png"/><Relationship Id="rId17" Type="http://schemas.openxmlformats.org/officeDocument/2006/relationships/image" Target="../media/image110.png"/><Relationship Id="rId25" Type="http://schemas.openxmlformats.org/officeDocument/2006/relationships/image" Target="../media/image1000.png"/><Relationship Id="rId2" Type="http://schemas.openxmlformats.org/officeDocument/2006/relationships/diagramData" Target="../diagrams/data3.xml"/><Relationship Id="rId16" Type="http://schemas.openxmlformats.org/officeDocument/2006/relationships/image" Target="../media/image109.png"/><Relationship Id="rId20" Type="http://schemas.openxmlformats.org/officeDocument/2006/relationships/image" Target="../media/image113.png"/><Relationship Id="rId29" Type="http://schemas.openxmlformats.org/officeDocument/2006/relationships/image" Target="../media/image118.png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3.xml"/><Relationship Id="rId11" Type="http://schemas.openxmlformats.org/officeDocument/2006/relationships/image" Target="../media/image104.png"/><Relationship Id="rId5" Type="http://schemas.openxmlformats.org/officeDocument/2006/relationships/diagramColors" Target="../diagrams/colors3.xml"/><Relationship Id="rId15" Type="http://schemas.openxmlformats.org/officeDocument/2006/relationships/image" Target="../media/image108.png"/><Relationship Id="rId28" Type="http://schemas.openxmlformats.org/officeDocument/2006/relationships/image" Target="../media/image117.png"/><Relationship Id="rId10" Type="http://schemas.openxmlformats.org/officeDocument/2006/relationships/image" Target="../media/image103.png"/><Relationship Id="rId19" Type="http://schemas.openxmlformats.org/officeDocument/2006/relationships/image" Target="../media/image112.png"/><Relationship Id="rId31" Type="http://schemas.openxmlformats.org/officeDocument/2006/relationships/image" Target="../media/image1050.png"/><Relationship Id="rId4" Type="http://schemas.openxmlformats.org/officeDocument/2006/relationships/diagramQuickStyle" Target="../diagrams/quickStyle3.xml"/><Relationship Id="rId9" Type="http://schemas.openxmlformats.org/officeDocument/2006/relationships/image" Target="../media/image102.png"/><Relationship Id="rId14" Type="http://schemas.openxmlformats.org/officeDocument/2006/relationships/image" Target="../media/image107.png"/><Relationship Id="rId27" Type="http://schemas.openxmlformats.org/officeDocument/2006/relationships/image" Target="../media/image116.png"/><Relationship Id="rId30" Type="http://schemas.openxmlformats.org/officeDocument/2006/relationships/image" Target="../media/image119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png"/><Relationship Id="rId3" Type="http://schemas.openxmlformats.org/officeDocument/2006/relationships/image" Target="../media/image121.png"/><Relationship Id="rId7" Type="http://schemas.openxmlformats.org/officeDocument/2006/relationships/image" Target="../media/image125.pn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4.png"/><Relationship Id="rId5" Type="http://schemas.openxmlformats.org/officeDocument/2006/relationships/image" Target="../media/image123.png"/><Relationship Id="rId4" Type="http://schemas.openxmlformats.org/officeDocument/2006/relationships/image" Target="../media/image122.png"/><Relationship Id="rId9" Type="http://schemas.openxmlformats.org/officeDocument/2006/relationships/image" Target="../media/image127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1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7.wmf"/><Relationship Id="rId7" Type="http://schemas.openxmlformats.org/officeDocument/2006/relationships/image" Target="../media/image9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E10DC8-1D78-0209-2DF5-5CC1679AB15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54955" y="1447801"/>
            <a:ext cx="8594352" cy="1681766"/>
          </a:xfrm>
        </p:spPr>
        <p:txBody>
          <a:bodyPr/>
          <a:lstStyle/>
          <a:p>
            <a:pPr algn="r"/>
            <a:r>
              <a:rPr lang="fa-IR" sz="40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B Nazanin" panose="00000400000000000000" pitchFamily="2" charset="-78"/>
              </a:rPr>
              <a:t>همبستگی های کوانتومی: نقش آنها در عدم قطعیت آنتروپی و باتری های کوانتومی</a:t>
            </a:r>
            <a:endParaRPr lang="en-US" sz="4000" dirty="0">
              <a:solidFill>
                <a:schemeClr val="bg1"/>
              </a:solidFill>
              <a:cs typeface="B Nazanin" panose="00000400000000000000" pitchFamily="2" charset="-78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D466009-CCC1-73F9-92E0-531F23AB15A8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pPr algn="ctr"/>
            <a:r>
              <a:rPr lang="fa-IR" sz="2800" dirty="0">
                <a:solidFill>
                  <a:schemeClr val="bg1"/>
                </a:solidFill>
                <a:cs typeface="B Nazanin" panose="00000400000000000000" pitchFamily="2" charset="-78"/>
              </a:rPr>
              <a:t>اصفهان 10 و 11 خرداد 1402</a:t>
            </a:r>
            <a:endParaRPr lang="en-US" sz="2800" dirty="0">
              <a:solidFill>
                <a:schemeClr val="bg1"/>
              </a:solidFill>
              <a:cs typeface="B Nazanin" panose="00000400000000000000" pitchFamily="2" charset="-78"/>
            </a:endParaRPr>
          </a:p>
        </p:txBody>
      </p:sp>
      <p:sp>
        <p:nvSpPr>
          <p:cNvPr id="4" name="Subtitle 2">
            <a:extLst>
              <a:ext uri="{FF2B5EF4-FFF2-40B4-BE49-F238E27FC236}">
                <a16:creationId xmlns:a16="http://schemas.microsoft.com/office/drawing/2014/main" id="{F0B0088F-9D5D-3A4A-1D09-AE1213E0D3AD}"/>
              </a:ext>
            </a:extLst>
          </p:cNvPr>
          <p:cNvSpPr txBox="1">
            <a:spLocks/>
          </p:cNvSpPr>
          <p:nvPr/>
        </p:nvSpPr>
        <p:spPr>
          <a:xfrm>
            <a:off x="1345992" y="3629013"/>
            <a:ext cx="8825658" cy="861420"/>
          </a:xfrm>
          <a:prstGeom prst="rect">
            <a:avLst/>
          </a:prstGeom>
        </p:spPr>
        <p:txBody>
          <a:bodyPr vert="horz" lIns="91440" tIns="45720" rIns="91440" bIns="45720" rtlCol="0" anchor="t">
            <a:normAutofit fontScale="32500" lnSpcReduction="20000"/>
          </a:bodyPr>
          <a:lstStyle>
            <a:lvl1pPr marL="0" indent="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800" b="0" i="0" kern="1200" cap="all">
                <a:solidFill>
                  <a:schemeClr val="tx2">
                    <a:lumMod val="40000"/>
                    <a:lumOff val="6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600" b="0" i="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400" b="0" i="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b="0" i="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b="0" i="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b="0" i="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b="0" i="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b="0" i="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b="0" i="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fa-IR" sz="8000" dirty="0">
                <a:solidFill>
                  <a:schemeClr val="bg1"/>
                </a:solidFill>
                <a:cs typeface="B Nazanin" panose="00000400000000000000" pitchFamily="2" charset="-78"/>
              </a:rPr>
              <a:t>شهریار سلیمی</a:t>
            </a:r>
          </a:p>
          <a:p>
            <a:pPr algn="ctr"/>
            <a:r>
              <a:rPr lang="fa-IR" sz="6700" dirty="0">
                <a:solidFill>
                  <a:schemeClr val="bg1"/>
                </a:solidFill>
                <a:cs typeface="B Nazanin" panose="00000400000000000000" pitchFamily="2" charset="-78"/>
              </a:rPr>
              <a:t>گروه فیزیک، دانشگاه کردستان </a:t>
            </a:r>
            <a:endParaRPr lang="en-US" sz="6700" dirty="0">
              <a:solidFill>
                <a:schemeClr val="bg1"/>
              </a:solidFill>
              <a:cs typeface="B Nazanin" panose="00000400000000000000" pitchFamily="2" charset="-78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044689B-DF15-22FB-66B9-2E6BD6FE21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8B9173-A5BD-4D56-A755-523EB247D944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913081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D97C98-326B-E9A7-B706-7A84479444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tanglement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F74E16A-3656-F639-8F86-836DFE341D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027879"/>
              </p:ext>
            </p:extLst>
          </p:nvPr>
        </p:nvGraphicFramePr>
        <p:xfrm>
          <a:off x="3452021" y="3309870"/>
          <a:ext cx="7797478" cy="3425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819515" imgH="3875548" progId="Equation.DSMT4">
                  <p:embed/>
                </p:oleObj>
              </mc:Choice>
              <mc:Fallback>
                <p:oleObj name="Equation" r:id="rId2" imgW="8819515" imgH="387554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452021" y="3309870"/>
                        <a:ext cx="7797478" cy="34257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384C7722-0862-FC03-7B6A-F7870ECCE1CF}"/>
              </a:ext>
            </a:extLst>
          </p:cNvPr>
          <p:cNvSpPr txBox="1">
            <a:spLocks noGrp="1"/>
          </p:cNvSpPr>
          <p:nvPr>
            <p:ph idx="1"/>
          </p:nvPr>
        </p:nvSpPr>
        <p:spPr>
          <a:xfrm>
            <a:off x="1155700" y="2603500"/>
            <a:ext cx="10551196" cy="19543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Separable State:</a:t>
            </a:r>
          </a:p>
          <a:p>
            <a:pPr marL="0" indent="0">
              <a:buNone/>
            </a:pPr>
            <a:endParaRPr lang="en-US" sz="24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sz="2400" dirty="0">
                <a:solidFill>
                  <a:schemeClr val="tx1"/>
                </a:solidFill>
              </a:rPr>
              <a:t>A convex sum of different</a:t>
            </a:r>
          </a:p>
          <a:p>
            <a:pPr marL="0" indent="0">
              <a:buNone/>
            </a:pPr>
            <a:r>
              <a:rPr lang="en-US" sz="2400" dirty="0">
                <a:solidFill>
                  <a:schemeClr val="tx1"/>
                </a:solidFill>
              </a:rPr>
              <a:t> product states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CB1602B-F38B-08EB-4C71-4A1CEFECD7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8B9173-A5BD-4D56-A755-523EB247D944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977647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C0B128-243D-8ABA-9251-714882A88F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antum Discor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6E35267-EDFD-997B-F1BE-685DB80AD56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Calisto MT" panose="02040603050505030304" pitchFamily="18" charset="0"/>
              </a:rPr>
              <a:t>Shannon Entropy:</a:t>
            </a:r>
          </a:p>
          <a:p>
            <a:pPr marL="0" indent="0">
              <a:buNone/>
            </a:pPr>
            <a:endParaRPr lang="en-US" sz="2400" dirty="0">
              <a:solidFill>
                <a:srgbClr val="FF0000"/>
              </a:solidFill>
              <a:latin typeface="Calisto MT" panose="02040603050505030304" pitchFamily="18" charset="0"/>
            </a:endParaRPr>
          </a:p>
          <a:p>
            <a:pPr marL="0" indent="0">
              <a:buNone/>
            </a:pPr>
            <a:endParaRPr lang="en-US" sz="2400" dirty="0">
              <a:solidFill>
                <a:srgbClr val="FF0000"/>
              </a:solidFill>
              <a:latin typeface="Calisto MT" panose="02040603050505030304" pitchFamily="18" charset="0"/>
            </a:endParaRPr>
          </a:p>
          <a:p>
            <a:pPr marL="0" indent="0">
              <a:buNone/>
            </a:pPr>
            <a:r>
              <a:rPr lang="en-US" sz="2400" dirty="0">
                <a:solidFill>
                  <a:srgbClr val="FF0000"/>
                </a:solidFill>
                <a:latin typeface="Calisto MT" panose="02040603050505030304" pitchFamily="18" charset="0"/>
              </a:rPr>
              <a:t> </a:t>
            </a:r>
          </a:p>
          <a:p>
            <a:pPr marL="0" indent="0">
              <a:buNone/>
            </a:pPr>
            <a:r>
              <a:rPr lang="en-US" sz="2400" dirty="0">
                <a:solidFill>
                  <a:srgbClr val="FF0000"/>
                </a:solidFill>
                <a:latin typeface="Calisto MT" panose="02040603050505030304" pitchFamily="18" charset="0"/>
              </a:rPr>
              <a:t>where         is the probability of occurrence  of event X</a:t>
            </a:r>
          </a:p>
          <a:p>
            <a:pPr marL="0" indent="0">
              <a:buNone/>
            </a:pPr>
            <a:r>
              <a:rPr lang="en-US" sz="2400" dirty="0">
                <a:solidFill>
                  <a:srgbClr val="FF0000"/>
                </a:solidFill>
                <a:latin typeface="Calisto MT" panose="02040603050505030304" pitchFamily="18" charset="0"/>
              </a:rPr>
              <a:t>.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B73A168-121C-5ECB-5AAD-C3F901C1F0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5509923"/>
              </p:ext>
            </p:extLst>
          </p:nvPr>
        </p:nvGraphicFramePr>
        <p:xfrm>
          <a:off x="2245948" y="4507798"/>
          <a:ext cx="476519" cy="570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440" imgH="228600" progId="Equation.DSMT4">
                  <p:embed/>
                </p:oleObj>
              </mc:Choice>
              <mc:Fallback>
                <p:oleObj name="Equation" r:id="rId2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45948" y="4507798"/>
                        <a:ext cx="476519" cy="5708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283914B-F65B-9D9D-7AFB-00B926C804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829152"/>
              </p:ext>
            </p:extLst>
          </p:nvPr>
        </p:nvGraphicFramePr>
        <p:xfrm>
          <a:off x="2716371" y="3206839"/>
          <a:ext cx="4754687" cy="1146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22360" imgH="342720" progId="Equation.DSMT4">
                  <p:embed/>
                </p:oleObj>
              </mc:Choice>
              <mc:Fallback>
                <p:oleObj name="Equation" r:id="rId4" imgW="14223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16371" y="3206839"/>
                        <a:ext cx="4754687" cy="11462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712D60B-6698-52AE-A17C-5F9C7FA1B9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8B9173-A5BD-4D56-A755-523EB247D944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242903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1947CF-353C-DC08-EAE6-F1DB4002E1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antum Discor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71B3F36-7D11-760A-1FC7-EBAF17CC543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40914" y="2266681"/>
            <a:ext cx="11178862" cy="4237149"/>
          </a:xfrm>
        </p:spPr>
        <p:txBody>
          <a:bodyPr>
            <a:norm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Calisto MT" panose="02040603050505030304" pitchFamily="18" charset="0"/>
              </a:rPr>
              <a:t>Mutual Information: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15B9938-C300-AA52-BDC7-A7003B8F549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76819" y="4037047"/>
            <a:ext cx="3567947" cy="2466783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C917076-B695-8D6F-5780-1F95AC0C6F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906372"/>
              </p:ext>
            </p:extLst>
          </p:nvPr>
        </p:nvGraphicFramePr>
        <p:xfrm>
          <a:off x="317500" y="3095625"/>
          <a:ext cx="10620375" cy="163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06560" imgH="431640" progId="Equation.DSMT4">
                  <p:embed/>
                </p:oleObj>
              </mc:Choice>
              <mc:Fallback>
                <p:oleObj name="Equation" r:id="rId3" imgW="2806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7500" y="3095625"/>
                        <a:ext cx="10620375" cy="1633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216B7E4-EFB8-341D-5099-783565AC4A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8B9173-A5BD-4D56-A755-523EB247D944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248214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0D2A5E-A316-67B3-EE4D-0A6FC16D8B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antum Discor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DFD5EF9-1DC4-9606-07DB-E4FF84F84CB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54954" y="2603500"/>
            <a:ext cx="8761413" cy="2137468"/>
          </a:xfrm>
        </p:spPr>
        <p:txBody>
          <a:bodyPr>
            <a:norm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Classical Information</a:t>
            </a:r>
          </a:p>
          <a:p>
            <a:endParaRPr lang="en-US" sz="3200" dirty="0">
              <a:solidFill>
                <a:srgbClr val="FF0000"/>
              </a:solidFill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59CE161-A57E-779A-3BFB-E56D1ACABE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173550"/>
              </p:ext>
            </p:extLst>
          </p:nvPr>
        </p:nvGraphicFramePr>
        <p:xfrm>
          <a:off x="1007165" y="3429000"/>
          <a:ext cx="8174576" cy="1311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3760" imgH="203040" progId="Equation.DSMT4">
                  <p:embed/>
                </p:oleObj>
              </mc:Choice>
              <mc:Fallback>
                <p:oleObj name="Equation" r:id="rId2" imgW="1193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07165" y="3429000"/>
                        <a:ext cx="8174576" cy="13119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A63F541E-DFDF-DEE4-DBDF-2DDD5745C93B}"/>
              </a:ext>
            </a:extLst>
          </p:cNvPr>
          <p:cNvSpPr txBox="1">
            <a:spLocks/>
          </p:cNvSpPr>
          <p:nvPr/>
        </p:nvSpPr>
        <p:spPr>
          <a:xfrm>
            <a:off x="1007165" y="4983945"/>
            <a:ext cx="8761413" cy="213746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200" dirty="0">
                <a:solidFill>
                  <a:srgbClr val="FF0000"/>
                </a:solidFill>
              </a:rPr>
              <a:t>Quantum  Information</a:t>
            </a:r>
          </a:p>
          <a:p>
            <a:endParaRPr lang="en-US" sz="3200" dirty="0">
              <a:solidFill>
                <a:srgbClr val="FF0000"/>
              </a:solidFill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00D2E00-F68A-FA96-DDB9-E3500AE17C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844923"/>
              </p:ext>
            </p:extLst>
          </p:nvPr>
        </p:nvGraphicFramePr>
        <p:xfrm>
          <a:off x="950781" y="5642780"/>
          <a:ext cx="9169758" cy="1215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93760" imgH="203040" progId="Equation.DSMT4">
                  <p:embed/>
                </p:oleObj>
              </mc:Choice>
              <mc:Fallback>
                <p:oleObj name="Equation" r:id="rId4" imgW="1193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50781" y="5642780"/>
                        <a:ext cx="9169758" cy="1215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866D5CF-63F8-8C29-C2CC-C8BE8C40AA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8B9173-A5BD-4D56-A755-523EB247D944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001093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99A12E-3575-6754-79B6-6050AB7D7C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antum Discor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723CF7F-68BA-12AD-0E2E-9DE10B61C3D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84498" y="2333044"/>
            <a:ext cx="10886792" cy="3385176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ü"/>
            </a:pPr>
            <a:r>
              <a:rPr lang="en-US" sz="2000" dirty="0">
                <a:solidFill>
                  <a:srgbClr val="FF0000"/>
                </a:solidFill>
              </a:rPr>
              <a:t>Von Neumann Entropy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98F427C-2F2A-2508-6781-185B14666A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039379"/>
              </p:ext>
            </p:extLst>
          </p:nvPr>
        </p:nvGraphicFramePr>
        <p:xfrm>
          <a:off x="4149501" y="3429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8720" progId="Equation.DSMT4">
                  <p:embed/>
                </p:oleObj>
              </mc:Choice>
              <mc:Fallback>
                <p:oleObj name="Equation" r:id="rId2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149501" y="3429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6E8CA2D-063D-20E5-72F2-BF3862F972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308884"/>
              </p:ext>
            </p:extLst>
          </p:nvPr>
        </p:nvGraphicFramePr>
        <p:xfrm>
          <a:off x="1541239" y="2937058"/>
          <a:ext cx="2852961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0240" imgH="482400" progId="Equation.DSMT4">
                  <p:embed/>
                </p:oleObj>
              </mc:Choice>
              <mc:Fallback>
                <p:oleObj name="Equation" r:id="rId4" imgW="6602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41239" y="2937058"/>
                        <a:ext cx="2852961" cy="1203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9E900A3-CB9F-68BB-468B-97ED94E83D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328397"/>
              </p:ext>
            </p:extLst>
          </p:nvPr>
        </p:nvGraphicFramePr>
        <p:xfrm>
          <a:off x="5666704" y="2937058"/>
          <a:ext cx="5185447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98320" imgH="203040" progId="Equation.DSMT4">
                  <p:embed/>
                </p:oleObj>
              </mc:Choice>
              <mc:Fallback>
                <p:oleObj name="Equation" r:id="rId6" imgW="1498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66704" y="2937058"/>
                        <a:ext cx="5185447" cy="750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B8D7DCA-DFA3-5B52-6BE6-F441E1E0EB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27254"/>
              </p:ext>
            </p:extLst>
          </p:nvPr>
        </p:nvGraphicFramePr>
        <p:xfrm>
          <a:off x="4394200" y="2387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14400" imgH="198720" progId="Equation.DSMT4">
                  <p:embed/>
                </p:oleObj>
              </mc:Choice>
              <mc:Fallback>
                <p:oleObj name="Equation" r:id="rId8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394200" y="23876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85052692-9ADC-8744-ED05-85B2843E17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684132"/>
              </p:ext>
            </p:extLst>
          </p:nvPr>
        </p:nvGraphicFramePr>
        <p:xfrm>
          <a:off x="2886075" y="4648200"/>
          <a:ext cx="6883400" cy="166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95200" imgH="507960" progId="Equation.DSMT4">
                  <p:embed/>
                </p:oleObj>
              </mc:Choice>
              <mc:Fallback>
                <p:oleObj name="Equation" r:id="rId9" imgW="20952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86075" y="4648200"/>
                        <a:ext cx="6883400" cy="166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C14981D7-4DDE-7A3E-8CBD-95ACCC868FB7}"/>
              </a:ext>
            </a:extLst>
          </p:cNvPr>
          <p:cNvSpPr txBox="1"/>
          <p:nvPr/>
        </p:nvSpPr>
        <p:spPr>
          <a:xfrm>
            <a:off x="884498" y="4279413"/>
            <a:ext cx="29945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dirty="0">
                <a:solidFill>
                  <a:srgbClr val="FF0000"/>
                </a:solidFill>
              </a:rPr>
              <a:t>Mutual Informatio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B121FC8-EB17-056D-1039-5F5531D9B2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8B9173-A5BD-4D56-A755-523EB247D944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295946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B5DC41-EDFF-A015-CCEE-0EE9451C7C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antum Discor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2F78B57-EB47-3873-51CA-9EFDE579380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 Conditional Entropy: </a:t>
            </a:r>
          </a:p>
          <a:p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5A58B30-4957-3F9C-CC99-A98162D7AC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682716"/>
              </p:ext>
            </p:extLst>
          </p:nvPr>
        </p:nvGraphicFramePr>
        <p:xfrm>
          <a:off x="2857836" y="2971510"/>
          <a:ext cx="5772150" cy="332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54000" imgH="1066680" progId="Equation.DSMT4">
                  <p:embed/>
                </p:oleObj>
              </mc:Choice>
              <mc:Fallback>
                <p:oleObj name="Equation" r:id="rId2" imgW="185400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57836" y="2971510"/>
                        <a:ext cx="5772150" cy="3324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5FBF26E-CA0C-5A3B-5781-F9171F76FF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8B9173-A5BD-4D56-A755-523EB247D944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608169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DD8A1B-CFC3-7842-DAA2-A431F78116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antum Discor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E59D246-A903-35BC-9D6A-C8E8B81ADCE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8789" y="2603499"/>
            <a:ext cx="11951593" cy="4093515"/>
          </a:xfrm>
        </p:spPr>
        <p:txBody>
          <a:bodyPr>
            <a:norm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Classical correlation:</a:t>
            </a:r>
          </a:p>
          <a:p>
            <a:endParaRPr lang="en-US" sz="2000" dirty="0">
              <a:solidFill>
                <a:srgbClr val="FF0000"/>
              </a:solidFill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C5C1D4A-33DC-7E47-3F95-A1D8BAD3C7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657917"/>
              </p:ext>
            </p:extLst>
          </p:nvPr>
        </p:nvGraphicFramePr>
        <p:xfrm>
          <a:off x="1031154" y="2905083"/>
          <a:ext cx="8818563" cy="195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71600" imgH="304560" progId="Equation.DSMT4">
                  <p:embed/>
                </p:oleObj>
              </mc:Choice>
              <mc:Fallback>
                <p:oleObj name="Equation" r:id="rId2" imgW="13716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31154" y="2905083"/>
                        <a:ext cx="8818563" cy="1957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B756494-FD2F-9D3B-E761-79EFE9C153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806193"/>
              </p:ext>
            </p:extLst>
          </p:nvPr>
        </p:nvGraphicFramePr>
        <p:xfrm>
          <a:off x="4108450" y="3662609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08450" y="3662609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483D6B71-E8A7-FB88-10E3-F74DAC371BBE}"/>
              </a:ext>
            </a:extLst>
          </p:cNvPr>
          <p:cNvSpPr txBox="1"/>
          <p:nvPr/>
        </p:nvSpPr>
        <p:spPr>
          <a:xfrm>
            <a:off x="3750547" y="4862471"/>
            <a:ext cx="5676788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en-US" sz="3200" dirty="0">
                <a:solidFill>
                  <a:srgbClr val="FF0000"/>
                </a:solidFill>
              </a:rPr>
              <a:t>Quantum Discord</a:t>
            </a:r>
            <a:endParaRPr lang="en-US" dirty="0"/>
          </a:p>
          <a:p>
            <a:endParaRPr lang="en-US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4442A7B-1223-F269-7825-9AFCA72A33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9713258"/>
              </p:ext>
            </p:extLst>
          </p:nvPr>
        </p:nvGraphicFramePr>
        <p:xfrm>
          <a:off x="3818732" y="5591643"/>
          <a:ext cx="3940864" cy="861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34680" imgH="177480" progId="Equation.DSMT4">
                  <p:embed/>
                </p:oleObj>
              </mc:Choice>
              <mc:Fallback>
                <p:oleObj name="Equation" r:id="rId6" imgW="634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18732" y="5591643"/>
                        <a:ext cx="3940864" cy="8617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19345F3-E818-2136-1C8C-AEE33D9122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8B9173-A5BD-4D56-A755-523EB247D944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989515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4AA75E-2159-8ED2-D6EF-C13B0FC0D86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42828" y="847139"/>
            <a:ext cx="8761413" cy="728480"/>
          </a:xfrm>
        </p:spPr>
        <p:txBody>
          <a:bodyPr/>
          <a:lstStyle/>
          <a:p>
            <a:r>
              <a:rPr lang="en-US" dirty="0"/>
              <a:t>Entropy Uncertainty Relation </a:t>
            </a:r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D5C46C36-9287-12F0-D17D-6A36DB4C4089}"/>
              </a:ext>
            </a:extLst>
          </p:cNvPr>
          <p:cNvSpPr txBox="1">
            <a:spLocks noGrp="1"/>
          </p:cNvSpPr>
          <p:nvPr>
            <p:ph idx="1"/>
          </p:nvPr>
        </p:nvSpPr>
        <p:spPr>
          <a:xfrm>
            <a:off x="590930" y="3218195"/>
            <a:ext cx="10897025" cy="1662898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rtl="1">
              <a:lnSpc>
                <a:spcPct val="170000"/>
              </a:lnSpc>
            </a:pPr>
            <a:r>
              <a:rPr lang="en-US" sz="3200" dirty="0">
                <a:solidFill>
                  <a:schemeClr val="tx1"/>
                </a:solidFill>
                <a:latin typeface="+mn-lt"/>
                <a:cs typeface="B Lotus" panose="00000400000000000000" pitchFamily="2" charset="-78"/>
              </a:rPr>
              <a:t>we cannot know both the position and  speed of a particle with perfect accuracy, such as electron. 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49836F8-E7D8-A73E-639B-6167C02DCB2B}"/>
              </a:ext>
            </a:extLst>
          </p:cNvPr>
          <p:cNvSpPr txBox="1"/>
          <p:nvPr/>
        </p:nvSpPr>
        <p:spPr>
          <a:xfrm>
            <a:off x="1060360" y="2369714"/>
            <a:ext cx="66412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400" dirty="0">
                <a:solidFill>
                  <a:srgbClr val="FF0000"/>
                </a:solidFill>
              </a:rPr>
              <a:t>Heisenberg’s Uncertainty Principle (1927)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BD322203-7F8E-DDF0-44C4-5E8F81F3C16F}"/>
              </a:ext>
            </a:extLst>
          </p:cNvPr>
          <p:cNvSpPr/>
          <p:nvPr/>
        </p:nvSpPr>
        <p:spPr>
          <a:xfrm>
            <a:off x="3635656" y="5740803"/>
            <a:ext cx="397575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1600" b="1" dirty="0">
                <a:latin typeface="Linux Libertine" panose="02000503000000000000" pitchFamily="2" charset="0"/>
                <a:ea typeface="Linux Libertine" panose="02000503000000000000" pitchFamily="2" charset="0"/>
                <a:cs typeface="Linux Libertine" panose="02000503000000000000" pitchFamily="2" charset="0"/>
              </a:rPr>
              <a:t> W. Heisenberg, </a:t>
            </a:r>
            <a:r>
              <a:rPr lang="de-DE" sz="1600" b="1" dirty="0">
                <a:solidFill>
                  <a:srgbClr val="00B0F0"/>
                </a:solidFill>
                <a:latin typeface="Linux Libertine" panose="02000503000000000000" pitchFamily="2" charset="0"/>
                <a:ea typeface="Linux Libertine" panose="02000503000000000000" pitchFamily="2" charset="0"/>
                <a:cs typeface="Linux Libertine" panose="02000503000000000000" pitchFamily="2" charset="0"/>
              </a:rPr>
              <a:t>Z. Phys. 43, 172 (1927)</a:t>
            </a:r>
            <a:endParaRPr lang="en-US" sz="1600" b="1" dirty="0">
              <a:solidFill>
                <a:srgbClr val="00B0F0"/>
              </a:solidFill>
              <a:latin typeface="Linux Libertine" panose="02000503000000000000" pitchFamily="2" charset="0"/>
              <a:ea typeface="Linux Libertine" panose="02000503000000000000" pitchFamily="2" charset="0"/>
              <a:cs typeface="Linux Libertine" panose="02000503000000000000" pitchFamily="2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id="{3DD3EE9E-6F85-247E-DC7F-E57F34A4A189}"/>
                  </a:ext>
                </a:extLst>
              </p14:cNvPr>
              <p14:cNvContentPartPr/>
              <p14:nvPr/>
            </p14:nvContentPartPr>
            <p14:xfrm>
              <a:off x="-296772" y="231211"/>
              <a:ext cx="360" cy="360"/>
            </p14:xfrm>
          </p:contentPart>
        </mc:Choice>
        <mc:Fallback xmlns=""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id="{3DD3EE9E-6F85-247E-DC7F-E57F34A4A189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-305412" y="222571"/>
                <a:ext cx="18000" cy="18000"/>
              </a:xfrm>
              <a:prstGeom prst="rect">
                <a:avLst/>
              </a:prstGeom>
            </p:spPr>
          </p:pic>
        </mc:Fallback>
      </mc:AlternateContent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8070370-A7FB-1B97-454D-FDB987C2AC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8B9173-A5BD-4D56-A755-523EB247D944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972622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E33582C-D879-4BA3-C683-F11FCAC9DA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tropy Uncertainty Relation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A394EF5-B507-646C-AB4E-C927F378CC6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72732" y="2472744"/>
            <a:ext cx="9620519" cy="4028603"/>
          </a:xfrm>
        </p:spPr>
        <p:txBody>
          <a:bodyPr>
            <a:norm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E.H. Kennard(1927)</a:t>
            </a:r>
          </a:p>
          <a:p>
            <a:endParaRPr lang="en-US" sz="2400" dirty="0">
              <a:solidFill>
                <a:srgbClr val="FF0000"/>
              </a:solidFill>
            </a:endParaRPr>
          </a:p>
          <a:p>
            <a:endParaRPr lang="en-US" sz="2400" dirty="0">
              <a:solidFill>
                <a:srgbClr val="FF0000"/>
              </a:solidFill>
            </a:endParaRPr>
          </a:p>
          <a:p>
            <a:endParaRPr lang="en-US" sz="2400" dirty="0">
              <a:solidFill>
                <a:srgbClr val="FF0000"/>
              </a:solidFill>
            </a:endParaRPr>
          </a:p>
          <a:p>
            <a:endParaRPr lang="en-US" sz="2400" dirty="0">
              <a:solidFill>
                <a:srgbClr val="FF0000"/>
              </a:solidFill>
            </a:endParaRPr>
          </a:p>
          <a:p>
            <a:endParaRPr lang="en-US" sz="24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de-DE" sz="2400" b="1" dirty="0">
                <a:latin typeface="Linux Libertine" panose="02000503000000000000" pitchFamily="2" charset="0"/>
                <a:ea typeface="Linux Libertine" panose="02000503000000000000" pitchFamily="2" charset="0"/>
                <a:cs typeface="Linux Libertine" panose="02000503000000000000" pitchFamily="2" charset="0"/>
              </a:rPr>
              <a:t>E. H. Kennard, </a:t>
            </a:r>
            <a:r>
              <a:rPr lang="de-DE" sz="2400" b="1" dirty="0">
                <a:solidFill>
                  <a:srgbClr val="00B0F0"/>
                </a:solidFill>
                <a:latin typeface="Linux Libertine" panose="02000503000000000000" pitchFamily="2" charset="0"/>
                <a:ea typeface="Linux Libertine" panose="02000503000000000000" pitchFamily="2" charset="0"/>
                <a:cs typeface="Linux Libertine" panose="02000503000000000000" pitchFamily="2" charset="0"/>
              </a:rPr>
              <a:t>Zeitschrift für Physic 44, 326(1927).</a:t>
            </a:r>
            <a:endParaRPr lang="en-US" sz="2400" b="1" dirty="0">
              <a:solidFill>
                <a:srgbClr val="00B0F0"/>
              </a:solidFill>
              <a:latin typeface="Linux Libertine" panose="02000503000000000000" pitchFamily="2" charset="0"/>
              <a:ea typeface="Linux Libertine" panose="02000503000000000000" pitchFamily="2" charset="0"/>
              <a:cs typeface="Linux Libertine" panose="02000503000000000000" pitchFamily="2" charset="0"/>
            </a:endParaRPr>
          </a:p>
          <a:p>
            <a:endParaRPr lang="en-US" sz="2400" dirty="0">
              <a:solidFill>
                <a:srgbClr val="FF0000"/>
              </a:solidFill>
            </a:endParaRPr>
          </a:p>
        </p:txBody>
      </p:sp>
      <p:grpSp>
        <p:nvGrpSpPr>
          <p:cNvPr id="96" name="Group 95">
            <a:extLst>
              <a:ext uri="{FF2B5EF4-FFF2-40B4-BE49-F238E27FC236}">
                <a16:creationId xmlns:a16="http://schemas.microsoft.com/office/drawing/2014/main" id="{25EBAD81-B549-F33D-220F-57C9774E49F5}"/>
              </a:ext>
            </a:extLst>
          </p:cNvPr>
          <p:cNvGrpSpPr/>
          <p:nvPr/>
        </p:nvGrpSpPr>
        <p:grpSpPr>
          <a:xfrm>
            <a:off x="1416108" y="1388611"/>
            <a:ext cx="144360" cy="66600"/>
            <a:chOff x="1416108" y="1388611"/>
            <a:chExt cx="144360" cy="66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8E600B03-C64D-F2E8-B980-540B260E1077}"/>
                    </a:ext>
                  </a:extLst>
                </p14:cNvPr>
                <p14:cNvContentPartPr/>
                <p14:nvPr/>
              </p14:nvContentPartPr>
              <p14:xfrm>
                <a:off x="1557948" y="1390771"/>
                <a:ext cx="360" cy="360"/>
              </p14:xfrm>
            </p:contentPart>
          </mc:Choice>
          <mc:Fallback xmlns=""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8E600B03-C64D-F2E8-B980-540B260E1077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1548948" y="1381771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03913524-B462-E272-7F14-8D04EB28622C}"/>
                    </a:ext>
                  </a:extLst>
                </p14:cNvPr>
                <p14:cNvContentPartPr/>
                <p14:nvPr/>
              </p14:nvContentPartPr>
              <p14:xfrm>
                <a:off x="1557948" y="1390771"/>
                <a:ext cx="360" cy="360"/>
              </p14:xfrm>
            </p:contentPart>
          </mc:Choice>
          <mc:Fallback xmlns=""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03913524-B462-E272-7F14-8D04EB28622C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1548948" y="1381771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0B723C37-10CF-4679-FFD0-3355CCD56504}"/>
                    </a:ext>
                  </a:extLst>
                </p14:cNvPr>
                <p14:cNvContentPartPr/>
                <p14:nvPr/>
              </p14:nvContentPartPr>
              <p14:xfrm>
                <a:off x="1557948" y="1388611"/>
                <a:ext cx="2520" cy="2520"/>
              </p14:xfrm>
            </p:contentPart>
          </mc:Choice>
          <mc:Fallback xmlns=""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0B723C37-10CF-4679-FFD0-3355CCD56504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1548948" y="1379611"/>
                  <a:ext cx="20160" cy="2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03775639-97E8-9D25-5527-AEC8298E41B7}"/>
                    </a:ext>
                  </a:extLst>
                </p14:cNvPr>
                <p14:cNvContentPartPr/>
                <p14:nvPr/>
              </p14:nvContentPartPr>
              <p14:xfrm>
                <a:off x="1416108" y="1454851"/>
                <a:ext cx="360" cy="360"/>
              </p14:xfrm>
            </p:contentPart>
          </mc:Choice>
          <mc:Fallback xmlns=""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03775639-97E8-9D25-5527-AEC8298E41B7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1407468" y="1446211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9" name="Group 98">
            <a:extLst>
              <a:ext uri="{FF2B5EF4-FFF2-40B4-BE49-F238E27FC236}">
                <a16:creationId xmlns:a16="http://schemas.microsoft.com/office/drawing/2014/main" id="{4E50E270-4797-FC47-F4BE-8270F4AD29AD}"/>
              </a:ext>
            </a:extLst>
          </p:cNvPr>
          <p:cNvGrpSpPr/>
          <p:nvPr/>
        </p:nvGrpSpPr>
        <p:grpSpPr>
          <a:xfrm>
            <a:off x="3425628" y="1403371"/>
            <a:ext cx="360" cy="360"/>
            <a:chOff x="3425628" y="1403371"/>
            <a:chExt cx="360" cy="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42F48789-4BD1-93B9-A02C-B5D7EDAE43A4}"/>
                    </a:ext>
                  </a:extLst>
                </p14:cNvPr>
                <p14:cNvContentPartPr/>
                <p14:nvPr/>
              </p14:nvContentPartPr>
              <p14:xfrm>
                <a:off x="3425628" y="1403371"/>
                <a:ext cx="360" cy="360"/>
              </p14:xfrm>
            </p:contentPart>
          </mc:Choice>
          <mc:Fallback xmlns=""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42F48789-4BD1-93B9-A02C-B5D7EDAE43A4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3416628" y="1394731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95B31A56-8F67-4054-12FC-8FB402FC69EF}"/>
                    </a:ext>
                  </a:extLst>
                </p14:cNvPr>
                <p14:cNvContentPartPr/>
                <p14:nvPr/>
              </p14:nvContentPartPr>
              <p14:xfrm>
                <a:off x="3425628" y="1403371"/>
                <a:ext cx="360" cy="360"/>
              </p14:xfrm>
            </p:contentPart>
          </mc:Choice>
          <mc:Fallback xmlns=""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95B31A56-8F67-4054-12FC-8FB402FC69EF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3416628" y="1394731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</p:grpSp>
      <p:graphicFrame>
        <p:nvGraphicFramePr>
          <p:cNvPr id="103" name="Object 102">
            <a:extLst>
              <a:ext uri="{FF2B5EF4-FFF2-40B4-BE49-F238E27FC236}">
                <a16:creationId xmlns:a16="http://schemas.microsoft.com/office/drawing/2014/main" id="{37B2E13B-1CDF-C99F-9DF9-39E632F34A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15410"/>
              </p:ext>
            </p:extLst>
          </p:nvPr>
        </p:nvGraphicFramePr>
        <p:xfrm>
          <a:off x="1024989" y="2910625"/>
          <a:ext cx="8479620" cy="2258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69720" imgH="685800" progId="Equation.DSMT4">
                  <p:embed/>
                </p:oleObj>
              </mc:Choice>
              <mc:Fallback>
                <p:oleObj name="Equation" r:id="rId9" imgW="126972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24989" y="2910625"/>
                        <a:ext cx="8479620" cy="22582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26A615C-6E57-BE78-A5B0-C31A55A08F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8B9173-A5BD-4D56-A755-523EB247D944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343021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D6DA911-36C7-ECDD-7F33-F120874F432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>
                <a:solidFill>
                  <a:srgbClr val="FF0000"/>
                </a:solidFill>
              </a:rPr>
              <a:t>H.P. Robertson (1929)</a:t>
            </a:r>
          </a:p>
          <a:p>
            <a:endParaRPr lang="en-US" sz="1800" dirty="0">
              <a:solidFill>
                <a:srgbClr val="FF0000"/>
              </a:solidFill>
            </a:endParaRPr>
          </a:p>
          <a:p>
            <a:endParaRPr lang="en-US" dirty="0"/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713047ED-33E9-984E-A154-23E9F64594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55700" y="947738"/>
            <a:ext cx="8761413" cy="728662"/>
          </a:xfrm>
        </p:spPr>
        <p:txBody>
          <a:bodyPr/>
          <a:lstStyle/>
          <a:p>
            <a:r>
              <a:rPr lang="en-US" dirty="0"/>
              <a:t>Entropy Uncertainty Relation 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78EDB36-5E04-D3C2-D872-E0F08C5E96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9653006"/>
              </p:ext>
            </p:extLst>
          </p:nvPr>
        </p:nvGraphicFramePr>
        <p:xfrm>
          <a:off x="1177925" y="3148012"/>
          <a:ext cx="7932738" cy="1701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34880" imgH="660240" progId="Equation.DSMT4">
                  <p:embed/>
                </p:oleObj>
              </mc:Choice>
              <mc:Fallback>
                <p:oleObj name="Equation" r:id="rId2" imgW="223488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77925" y="3148012"/>
                        <a:ext cx="7932738" cy="17015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7CFB7145-E7A8-810F-BF21-EF3D295E808A}"/>
              </a:ext>
            </a:extLst>
          </p:cNvPr>
          <p:cNvSpPr/>
          <p:nvPr/>
        </p:nvSpPr>
        <p:spPr>
          <a:xfrm>
            <a:off x="1729986" y="5265428"/>
            <a:ext cx="517309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>
                <a:latin typeface="Linux Libertine" panose="02000503000000000000" pitchFamily="2" charset="0"/>
                <a:ea typeface="Linux Libertine" panose="02000503000000000000" pitchFamily="2" charset="0"/>
                <a:cs typeface="Linux Libertine" panose="02000503000000000000" pitchFamily="2" charset="0"/>
              </a:rPr>
              <a:t> H. P. Robertson, </a:t>
            </a:r>
            <a:r>
              <a:rPr lang="en-US" sz="1600" b="1" dirty="0">
                <a:solidFill>
                  <a:srgbClr val="00B0F0"/>
                </a:solidFill>
                <a:latin typeface="Linux Libertine" panose="02000503000000000000" pitchFamily="2" charset="0"/>
                <a:ea typeface="Linux Libertine" panose="02000503000000000000" pitchFamily="2" charset="0"/>
                <a:cs typeface="Linux Libertine" panose="02000503000000000000" pitchFamily="2" charset="0"/>
              </a:rPr>
              <a:t>Phys. Rev. 34 163 (1929)</a:t>
            </a:r>
            <a:endParaRPr lang="en-US" b="1" dirty="0">
              <a:solidFill>
                <a:srgbClr val="00B0F0"/>
              </a:solidFill>
              <a:cs typeface="B Lotus" panose="00000400000000000000" pitchFamily="2" charset="-78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990684B-F363-B762-E72D-2A826901F4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8B9173-A5BD-4D56-A755-523EB247D944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213483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08FD83-8EF3-5673-C38E-63555E265F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B665D35-7BC7-3C54-AE65-0FEF06F76C4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EFA4375-8306-6F07-73BD-7E768C12FF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B9C5C2-C35B-4DDE-9876-6E872800CCB5}" type="slidenum">
              <a:rPr lang="fa-IR" smtClean="0"/>
              <a:t>2</a:t>
            </a:fld>
            <a:endParaRPr lang="fa-IR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A0594AF-7BF4-5759-5F22-14B66124277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8827" y="295729"/>
            <a:ext cx="11534346" cy="64935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957716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CF5A5C-99FF-CD25-D3C9-BE2BA21A5E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tropy Uncertainty Relation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D2A09F3-76B6-6868-62FF-5B9F4840E9E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4400" dirty="0">
                <a:solidFill>
                  <a:srgbClr val="FF0000"/>
                </a:solidFill>
              </a:rPr>
              <a:t>If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9E2865E-AC03-B7CC-D145-D9C57223C6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9220232"/>
              </p:ext>
            </p:extLst>
          </p:nvPr>
        </p:nvGraphicFramePr>
        <p:xfrm>
          <a:off x="2537228" y="2513431"/>
          <a:ext cx="4893882" cy="878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85720" imgH="266400" progId="Equation.DSMT4">
                  <p:embed/>
                </p:oleObj>
              </mc:Choice>
              <mc:Fallback>
                <p:oleObj name="Equation" r:id="rId2" imgW="14857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37228" y="2513431"/>
                        <a:ext cx="4893882" cy="8783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67ADD76-6852-C425-76D5-7D5386A47F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898402"/>
              </p:ext>
            </p:extLst>
          </p:nvPr>
        </p:nvGraphicFramePr>
        <p:xfrm>
          <a:off x="1314946" y="4188524"/>
          <a:ext cx="8601421" cy="1104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84400" imgH="291960" progId="Equation.DSMT4">
                  <p:embed/>
                </p:oleObj>
              </mc:Choice>
              <mc:Fallback>
                <p:oleObj name="Equation" r:id="rId4" imgW="29844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14946" y="4188524"/>
                        <a:ext cx="8601421" cy="11043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135B56C-2EB4-E957-F74D-E138342521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577591"/>
              </p:ext>
            </p:extLst>
          </p:nvPr>
        </p:nvGraphicFramePr>
        <p:xfrm>
          <a:off x="2451369" y="5200400"/>
          <a:ext cx="5677437" cy="1419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63280" imgH="215640" progId="Equation.DSMT4">
                  <p:embed/>
                </p:oleObj>
              </mc:Choice>
              <mc:Fallback>
                <p:oleObj name="Equation" r:id="rId6" imgW="8632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51369" y="5200400"/>
                        <a:ext cx="5677437" cy="14193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185411A2-5527-8585-E1F1-6B2D81786EB7}"/>
              </a:ext>
            </a:extLst>
          </p:cNvPr>
          <p:cNvSpPr txBox="1"/>
          <p:nvPr/>
        </p:nvSpPr>
        <p:spPr>
          <a:xfrm>
            <a:off x="1223583" y="3481889"/>
            <a:ext cx="26272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Then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1195CE33-009B-A02D-8437-F7F31C644A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8B9173-A5BD-4D56-A755-523EB247D944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380598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E7C5E0-806D-27E1-3741-01D6A4A01C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tropy Uncertainty Relation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2FD8F61-D165-F2D3-D798-4AA8C9F56E2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1984917"/>
            <a:ext cx="11920654" cy="4873083"/>
          </a:xfrm>
        </p:spPr>
        <p:txBody>
          <a:bodyPr>
            <a:norm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Deutsch(1983) 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601A6A98-FEE2-4DAF-96C5-16687BB5CFC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5773" y="2371827"/>
            <a:ext cx="9704699" cy="765048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465A09ED-BDB2-2126-4E48-9257753558B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0554" y="3136876"/>
            <a:ext cx="10388791" cy="2472187"/>
          </a:xfrm>
          <a:prstGeom prst="rect">
            <a:avLst/>
          </a:prstGeom>
        </p:spPr>
      </p:pic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07E3C38-EAC6-16DE-9D4D-C0718A11D7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821387"/>
              </p:ext>
            </p:extLst>
          </p:nvPr>
        </p:nvGraphicFramePr>
        <p:xfrm>
          <a:off x="1706137" y="5609063"/>
          <a:ext cx="7437863" cy="869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49280" imgH="444240" progId="Equation.DSMT4">
                  <p:embed/>
                </p:oleObj>
              </mc:Choice>
              <mc:Fallback>
                <p:oleObj name="Equation" r:id="rId4" imgW="31492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06137" y="5609063"/>
                        <a:ext cx="7437863" cy="8697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3231030-05F2-B462-C914-3CE28C6F22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0611822"/>
              </p:ext>
            </p:extLst>
          </p:nvPr>
        </p:nvGraphicFramePr>
        <p:xfrm>
          <a:off x="4394200" y="2387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94200" y="23876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A75AC30-6925-C9C5-98DC-ABC2B1EFE2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8B9173-A5BD-4D56-A755-523EB247D944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611121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03F881-C353-3EE0-67A9-0FA3A64B3F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tropy Uncertainty Relation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922C41D-DB01-0A3B-43D1-1BA3B3AD3E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40370" y="2331076"/>
            <a:ext cx="11951629" cy="4365938"/>
          </a:xfrm>
        </p:spPr>
        <p:txBody>
          <a:bodyPr/>
          <a:lstStyle/>
          <a:p>
            <a:r>
              <a:rPr lang="en-US" sz="2400" dirty="0" err="1">
                <a:solidFill>
                  <a:srgbClr val="FF0000"/>
                </a:solidFill>
                <a:ea typeface="Linux Libertine" panose="02000503000000000000" pitchFamily="2" charset="0"/>
                <a:cs typeface="Linux Libertine" panose="02000503000000000000" pitchFamily="2" charset="0"/>
              </a:rPr>
              <a:t>Massen</a:t>
            </a:r>
            <a:r>
              <a:rPr lang="en-US" sz="2400" dirty="0">
                <a:solidFill>
                  <a:srgbClr val="FF0000"/>
                </a:solidFill>
                <a:ea typeface="Linux Libertine" panose="02000503000000000000" pitchFamily="2" charset="0"/>
                <a:cs typeface="Linux Libertine" panose="02000503000000000000" pitchFamily="2" charset="0"/>
              </a:rPr>
              <a:t> , </a:t>
            </a:r>
            <a:r>
              <a:rPr lang="en-US" sz="2400" dirty="0" err="1">
                <a:solidFill>
                  <a:srgbClr val="FF0000"/>
                </a:solidFill>
                <a:ea typeface="Linux Libertine" panose="02000503000000000000" pitchFamily="2" charset="0"/>
                <a:cs typeface="Linux Libertine" panose="02000503000000000000" pitchFamily="2" charset="0"/>
              </a:rPr>
              <a:t>Uffink</a:t>
            </a:r>
            <a:endParaRPr lang="en-US" sz="2400" dirty="0">
              <a:solidFill>
                <a:srgbClr val="FF0000"/>
              </a:solidFill>
              <a:ea typeface="Linux Libertine" panose="02000503000000000000" pitchFamily="2" charset="0"/>
              <a:cs typeface="Linux Libertine" panose="02000503000000000000" pitchFamily="2" charset="0"/>
            </a:endParaRPr>
          </a:p>
          <a:p>
            <a:endParaRPr lang="en-US" sz="2000" dirty="0">
              <a:solidFill>
                <a:srgbClr val="FF0000"/>
              </a:solidFill>
              <a:ea typeface="Linux Libertine" panose="02000503000000000000" pitchFamily="2" charset="0"/>
              <a:cs typeface="Linux Libertine" panose="02000503000000000000" pitchFamily="2" charset="0"/>
            </a:endParaRPr>
          </a:p>
          <a:p>
            <a:pPr marL="0" indent="0">
              <a:buNone/>
            </a:pPr>
            <a:endParaRPr lang="en-US" dirty="0">
              <a:solidFill>
                <a:srgbClr val="00B0F0"/>
              </a:solidFill>
              <a:latin typeface="Linux Libertine" panose="02000503000000000000" pitchFamily="2" charset="0"/>
              <a:ea typeface="Linux Libertine" panose="02000503000000000000" pitchFamily="2" charset="0"/>
              <a:cs typeface="Linux Libertine" panose="02000503000000000000" pitchFamily="2" charset="0"/>
            </a:endParaRPr>
          </a:p>
          <a:p>
            <a:endParaRPr lang="en-US" sz="1800" dirty="0">
              <a:solidFill>
                <a:srgbClr val="00B0F0"/>
              </a:solidFill>
              <a:latin typeface="Linux Libertine" panose="02000503000000000000" pitchFamily="2" charset="0"/>
              <a:ea typeface="Linux Libertine" panose="02000503000000000000" pitchFamily="2" charset="0"/>
              <a:cs typeface="Linux Libertine" panose="02000503000000000000" pitchFamily="2" charset="0"/>
            </a:endParaRPr>
          </a:p>
          <a:p>
            <a:endParaRPr lang="en-US" dirty="0">
              <a:solidFill>
                <a:srgbClr val="00B0F0"/>
              </a:solidFill>
              <a:latin typeface="Linux Libertine" panose="02000503000000000000" pitchFamily="2" charset="0"/>
              <a:ea typeface="Linux Libertine" panose="02000503000000000000" pitchFamily="2" charset="0"/>
              <a:cs typeface="Linux Libertine" panose="02000503000000000000" pitchFamily="2" charset="0"/>
            </a:endParaRPr>
          </a:p>
          <a:p>
            <a:r>
              <a:rPr lang="en-US" sz="2400" dirty="0">
                <a:solidFill>
                  <a:srgbClr val="FF0000"/>
                </a:solidFill>
                <a:ea typeface="Linux Libertine" panose="02000503000000000000" pitchFamily="2" charset="0"/>
                <a:cs typeface="Linux Libertine" panose="02000503000000000000" pitchFamily="2" charset="0"/>
              </a:rPr>
              <a:t>Berta at el.</a:t>
            </a:r>
          </a:p>
          <a:p>
            <a:endParaRPr lang="en-US" sz="1800" dirty="0">
              <a:solidFill>
                <a:srgbClr val="00B0F0"/>
              </a:solidFill>
              <a:latin typeface="Linux Libertine" panose="02000503000000000000" pitchFamily="2" charset="0"/>
              <a:ea typeface="Linux Libertine" panose="02000503000000000000" pitchFamily="2" charset="0"/>
              <a:cs typeface="Linux Libertine" panose="02000503000000000000" pitchFamily="2" charset="0"/>
            </a:endParaRPr>
          </a:p>
          <a:p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446BAD6-12DA-F92A-4E6A-769AFED183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200523"/>
              </p:ext>
            </p:extLst>
          </p:nvPr>
        </p:nvGraphicFramePr>
        <p:xfrm>
          <a:off x="2653965" y="2884775"/>
          <a:ext cx="5202148" cy="142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22280" imgH="609480" progId="Equation.DSMT4">
                  <p:embed/>
                </p:oleObj>
              </mc:Choice>
              <mc:Fallback>
                <p:oleObj name="Equation" r:id="rId2" imgW="222228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53965" y="2884775"/>
                        <a:ext cx="5202148" cy="142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8D3CB9EB-A48C-2146-8272-C67E70B7018A}"/>
              </a:ext>
            </a:extLst>
          </p:cNvPr>
          <p:cNvSpPr/>
          <p:nvPr/>
        </p:nvSpPr>
        <p:spPr>
          <a:xfrm>
            <a:off x="1661374" y="4213068"/>
            <a:ext cx="619473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>
                <a:latin typeface="Linux Libertine" panose="02000503000000000000" pitchFamily="2" charset="0"/>
                <a:ea typeface="Linux Libertine" panose="02000503000000000000" pitchFamily="2" charset="0"/>
                <a:cs typeface="Linux Libertine" panose="02000503000000000000" pitchFamily="2" charset="0"/>
              </a:rPr>
              <a:t>H. </a:t>
            </a:r>
            <a:r>
              <a:rPr lang="en-US" sz="1600" b="1" dirty="0" err="1">
                <a:latin typeface="Linux Libertine" panose="02000503000000000000" pitchFamily="2" charset="0"/>
                <a:ea typeface="Linux Libertine" panose="02000503000000000000" pitchFamily="2" charset="0"/>
                <a:cs typeface="Linux Libertine" panose="02000503000000000000" pitchFamily="2" charset="0"/>
              </a:rPr>
              <a:t>Maassen</a:t>
            </a:r>
            <a:r>
              <a:rPr lang="en-US" sz="1600" b="1" dirty="0">
                <a:latin typeface="Linux Libertine" panose="02000503000000000000" pitchFamily="2" charset="0"/>
                <a:ea typeface="Linux Libertine" panose="02000503000000000000" pitchFamily="2" charset="0"/>
                <a:cs typeface="Linux Libertine" panose="02000503000000000000" pitchFamily="2" charset="0"/>
              </a:rPr>
              <a:t> and J. B. M. </a:t>
            </a:r>
            <a:r>
              <a:rPr lang="en-US" sz="1600" b="1" dirty="0" err="1">
                <a:latin typeface="Linux Libertine" panose="02000503000000000000" pitchFamily="2" charset="0"/>
                <a:ea typeface="Linux Libertine" panose="02000503000000000000" pitchFamily="2" charset="0"/>
                <a:cs typeface="Linux Libertine" panose="02000503000000000000" pitchFamily="2" charset="0"/>
              </a:rPr>
              <a:t>Ufﬁnk</a:t>
            </a:r>
            <a:r>
              <a:rPr lang="en-US" sz="1600" b="1" dirty="0">
                <a:latin typeface="Linux Libertine" panose="02000503000000000000" pitchFamily="2" charset="0"/>
                <a:ea typeface="Linux Libertine" panose="02000503000000000000" pitchFamily="2" charset="0"/>
                <a:cs typeface="Linux Libertine" panose="02000503000000000000" pitchFamily="2" charset="0"/>
              </a:rPr>
              <a:t>, </a:t>
            </a:r>
            <a:r>
              <a:rPr lang="en-US" sz="1600" b="1" dirty="0">
                <a:solidFill>
                  <a:srgbClr val="00B0F0"/>
                </a:solidFill>
                <a:latin typeface="Linux Libertine" panose="02000503000000000000" pitchFamily="2" charset="0"/>
                <a:ea typeface="Linux Libertine" panose="02000503000000000000" pitchFamily="2" charset="0"/>
                <a:cs typeface="Linux Libertine" panose="02000503000000000000" pitchFamily="2" charset="0"/>
              </a:rPr>
              <a:t>Phys. Rev. Lett. 60, 1103 (1988).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337D89C-FCD9-7E14-FD6D-F8DA88E7D7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49844"/>
              </p:ext>
            </p:extLst>
          </p:nvPr>
        </p:nvGraphicFramePr>
        <p:xfrm>
          <a:off x="1841677" y="4695744"/>
          <a:ext cx="7109139" cy="1356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19080" imgH="858028" progId="Equation.DSMT4">
                  <p:embed/>
                </p:oleObj>
              </mc:Choice>
              <mc:Fallback>
                <p:oleObj name="Equation" r:id="rId4" imgW="4319080" imgH="85802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41677" y="4695744"/>
                        <a:ext cx="7109139" cy="13565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7A6264F6-5FC8-439D-F42A-71E5F1CFC97A}"/>
              </a:ext>
            </a:extLst>
          </p:cNvPr>
          <p:cNvSpPr/>
          <p:nvPr/>
        </p:nvSpPr>
        <p:spPr>
          <a:xfrm>
            <a:off x="2318197" y="6122947"/>
            <a:ext cx="613034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>
                <a:latin typeface="Linux Libertine" panose="02000503000000000000" pitchFamily="2" charset="0"/>
                <a:ea typeface="Linux Libertine" panose="02000503000000000000" pitchFamily="2" charset="0"/>
                <a:cs typeface="Linux Libertine" panose="02000503000000000000" pitchFamily="2" charset="0"/>
              </a:rPr>
              <a:t> M. Berta et al.  </a:t>
            </a:r>
            <a:r>
              <a:rPr lang="en-US" sz="1600" b="1" dirty="0">
                <a:solidFill>
                  <a:srgbClr val="00B0F0"/>
                </a:solidFill>
                <a:latin typeface="Linux Libertine" panose="02000503000000000000" pitchFamily="2" charset="0"/>
                <a:ea typeface="Linux Libertine" panose="02000503000000000000" pitchFamily="2" charset="0"/>
                <a:cs typeface="Linux Libertine" panose="02000503000000000000" pitchFamily="2" charset="0"/>
              </a:rPr>
              <a:t>Nature Phys. 6, 659 (2010). 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D7402B14-ECF3-85B1-7EF4-01437D61CA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8B9173-A5BD-4D56-A755-523EB247D944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351593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9E3CE2-2026-9E9F-2B5C-7D86DDB7F1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tropy Uncertainty Relation </a:t>
            </a:r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9AF9271C-6412-16B4-792F-731300388C83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2286" y="2243137"/>
            <a:ext cx="7734300" cy="2371725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A1E9078-B603-3752-8881-6688003E95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36371"/>
              </p:ext>
            </p:extLst>
          </p:nvPr>
        </p:nvGraphicFramePr>
        <p:xfrm>
          <a:off x="2319672" y="4614862"/>
          <a:ext cx="6948621" cy="1167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581398" imgH="723916" progId="Equation.DSMT4">
                  <p:embed/>
                </p:oleObj>
              </mc:Choice>
              <mc:Fallback>
                <p:oleObj name="Equation" r:id="rId3" imgW="4581398" imgH="72391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19672" y="4614862"/>
                        <a:ext cx="6948621" cy="11677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EB047FA-27A9-2DFA-01DF-434C41AF6D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875382"/>
              </p:ext>
            </p:extLst>
          </p:nvPr>
        </p:nvGraphicFramePr>
        <p:xfrm>
          <a:off x="450761" y="5762196"/>
          <a:ext cx="4303754" cy="728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174450" imgH="429735" progId="Equation.DSMT4">
                  <p:embed/>
                </p:oleObj>
              </mc:Choice>
              <mc:Fallback>
                <p:oleObj name="Equation" r:id="rId5" imgW="3174450" imgH="42973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0761" y="5762196"/>
                        <a:ext cx="4303754" cy="728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2F5C1A7-B11E-AF80-6DEF-CC95CD547D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172654"/>
              </p:ext>
            </p:extLst>
          </p:nvPr>
        </p:nvGraphicFramePr>
        <p:xfrm>
          <a:off x="5301901" y="5666704"/>
          <a:ext cx="5542897" cy="965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948811" imgH="686062" progId="Equation.DSMT4">
                  <p:embed/>
                </p:oleObj>
              </mc:Choice>
              <mc:Fallback>
                <p:oleObj name="Equation" r:id="rId7" imgW="3948811" imgH="68606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01901" y="5666704"/>
                        <a:ext cx="5542897" cy="9659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2AA32EF-9936-BD84-AC1C-B0BA95EDFD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8B9173-A5BD-4D56-A755-523EB247D944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333442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0F2C57-B945-AFF5-5104-1A29511F3B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tropy Uncertainty Relation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87FDC04-A857-4746-C59D-90D4BBED4C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5910" y="2228045"/>
            <a:ext cx="12076090" cy="4404575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ü"/>
            </a:pPr>
            <a:r>
              <a:rPr lang="en-US" sz="2400" dirty="0">
                <a:solidFill>
                  <a:srgbClr val="FF0000"/>
                </a:solidFill>
              </a:rPr>
              <a:t> Pati 2012</a:t>
            </a:r>
          </a:p>
          <a:p>
            <a:pPr marL="0" indent="0">
              <a:buNone/>
            </a:pPr>
            <a:endParaRPr lang="en-US" sz="2400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en-US" sz="2400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en-US" sz="2400" dirty="0">
              <a:solidFill>
                <a:srgbClr val="FF0000"/>
              </a:solidFill>
            </a:endParaRPr>
          </a:p>
          <a:p>
            <a:pPr>
              <a:buFont typeface="Wingdings" panose="05000000000000000000" pitchFamily="2" charset="2"/>
              <a:buChar char="§"/>
            </a:pPr>
            <a:r>
              <a:rPr lang="en-US" sz="2400" dirty="0">
                <a:solidFill>
                  <a:srgbClr val="FF0000"/>
                </a:solidFill>
              </a:rPr>
              <a:t>Upper bound: </a:t>
            </a:r>
          </a:p>
          <a:p>
            <a:pPr marL="0" indent="0">
              <a:buNone/>
            </a:pPr>
            <a:endParaRPr 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99020FE-959D-39EC-6839-B1EC5BA5D0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218608"/>
              </p:ext>
            </p:extLst>
          </p:nvPr>
        </p:nvGraphicFramePr>
        <p:xfrm>
          <a:off x="1003368" y="2781838"/>
          <a:ext cx="9505793" cy="96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22215" imgH="635590" progId="Equation.DSMT4">
                  <p:embed/>
                </p:oleObj>
              </mc:Choice>
              <mc:Fallback>
                <p:oleObj name="Equation" r:id="rId2" imgW="7222215" imgH="63559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03368" y="2781838"/>
                        <a:ext cx="9505793" cy="964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8738C79-DA48-97EC-B5DD-FC1D589927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843625"/>
              </p:ext>
            </p:extLst>
          </p:nvPr>
        </p:nvGraphicFramePr>
        <p:xfrm>
          <a:off x="2988285" y="4073096"/>
          <a:ext cx="5937222" cy="1301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81000" imgH="609480" progId="Equation.DSMT4">
                  <p:embed/>
                </p:oleObj>
              </mc:Choice>
              <mc:Fallback>
                <p:oleObj name="Equation" r:id="rId4" imgW="27810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88285" y="4073096"/>
                        <a:ext cx="5937222" cy="13013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8EF93523-30D3-AB76-4571-4FA19AF9ED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976458"/>
              </p:ext>
            </p:extLst>
          </p:nvPr>
        </p:nvGraphicFramePr>
        <p:xfrm>
          <a:off x="1705450" y="5170188"/>
          <a:ext cx="8502892" cy="1061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41648" imgH="580791" progId="Equation.DSMT4">
                  <p:embed/>
                </p:oleObj>
              </mc:Choice>
              <mc:Fallback>
                <p:oleObj name="Equation" r:id="rId6" imgW="4041648" imgH="5807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05450" y="5170188"/>
                        <a:ext cx="8502892" cy="10616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>
            <a:extLst>
              <a:ext uri="{FF2B5EF4-FFF2-40B4-BE49-F238E27FC236}">
                <a16:creationId xmlns:a16="http://schemas.microsoft.com/office/drawing/2014/main" id="{22B73187-8474-9CB9-882A-0A9DCB02BBB1}"/>
              </a:ext>
            </a:extLst>
          </p:cNvPr>
          <p:cNvSpPr/>
          <p:nvPr/>
        </p:nvSpPr>
        <p:spPr>
          <a:xfrm>
            <a:off x="1154954" y="6325193"/>
            <a:ext cx="914054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1600" b="1" dirty="0">
                <a:latin typeface="Linux Libertine" panose="02000503000000000000" pitchFamily="2" charset="0"/>
                <a:ea typeface="Linux Libertine" panose="02000503000000000000" pitchFamily="2" charset="0"/>
                <a:cs typeface="Linux Libertine" panose="02000503000000000000" pitchFamily="2" charset="0"/>
              </a:rPr>
              <a:t>A. K. </a:t>
            </a:r>
            <a:r>
              <a:rPr lang="en-US" sz="1600" b="1" dirty="0" err="1">
                <a:latin typeface="Linux Libertine" panose="02000503000000000000" pitchFamily="2" charset="0"/>
                <a:ea typeface="Linux Libertine" panose="02000503000000000000" pitchFamily="2" charset="0"/>
                <a:cs typeface="Linux Libertine" panose="02000503000000000000" pitchFamily="2" charset="0"/>
              </a:rPr>
              <a:t>Pati</a:t>
            </a:r>
            <a:r>
              <a:rPr lang="en-US" sz="1600" b="1" dirty="0">
                <a:latin typeface="Linux Libertine" panose="02000503000000000000" pitchFamily="2" charset="0"/>
                <a:ea typeface="Linux Libertine" panose="02000503000000000000" pitchFamily="2" charset="0"/>
                <a:cs typeface="Linux Libertine" panose="02000503000000000000" pitchFamily="2" charset="0"/>
              </a:rPr>
              <a:t>, M. M. Wilde, A. R. </a:t>
            </a:r>
            <a:r>
              <a:rPr lang="en-US" sz="1600" b="1" dirty="0" err="1">
                <a:latin typeface="Linux Libertine" panose="02000503000000000000" pitchFamily="2" charset="0"/>
                <a:ea typeface="Linux Libertine" panose="02000503000000000000" pitchFamily="2" charset="0"/>
                <a:cs typeface="Linux Libertine" panose="02000503000000000000" pitchFamily="2" charset="0"/>
              </a:rPr>
              <a:t>Usha</a:t>
            </a:r>
            <a:r>
              <a:rPr lang="en-US" sz="1600" b="1" dirty="0">
                <a:latin typeface="Linux Libertine" panose="02000503000000000000" pitchFamily="2" charset="0"/>
                <a:ea typeface="Linux Libertine" panose="02000503000000000000" pitchFamily="2" charset="0"/>
                <a:cs typeface="Linux Libertine" panose="02000503000000000000" pitchFamily="2" charset="0"/>
              </a:rPr>
              <a:t> Devi, A. K. </a:t>
            </a:r>
            <a:r>
              <a:rPr lang="en-US" sz="1600" b="1" dirty="0" err="1">
                <a:latin typeface="Linux Libertine" panose="02000503000000000000" pitchFamily="2" charset="0"/>
                <a:ea typeface="Linux Libertine" panose="02000503000000000000" pitchFamily="2" charset="0"/>
                <a:cs typeface="Linux Libertine" panose="02000503000000000000" pitchFamily="2" charset="0"/>
              </a:rPr>
              <a:t>Rajagopal</a:t>
            </a:r>
            <a:r>
              <a:rPr lang="en-US" sz="1600" b="1" dirty="0">
                <a:latin typeface="Linux Libertine" panose="02000503000000000000" pitchFamily="2" charset="0"/>
                <a:ea typeface="Linux Libertine" panose="02000503000000000000" pitchFamily="2" charset="0"/>
                <a:cs typeface="Linux Libertine" panose="02000503000000000000" pitchFamily="2" charset="0"/>
              </a:rPr>
              <a:t> and </a:t>
            </a:r>
            <a:r>
              <a:rPr lang="en-US" sz="1600" b="1" dirty="0" err="1">
                <a:latin typeface="Linux Libertine" panose="02000503000000000000" pitchFamily="2" charset="0"/>
                <a:ea typeface="Linux Libertine" panose="02000503000000000000" pitchFamily="2" charset="0"/>
                <a:cs typeface="Linux Libertine" panose="02000503000000000000" pitchFamily="2" charset="0"/>
              </a:rPr>
              <a:t>Sudha</a:t>
            </a:r>
            <a:r>
              <a:rPr lang="en-US" sz="1600" b="1" dirty="0">
                <a:latin typeface="Linux Libertine" panose="02000503000000000000" pitchFamily="2" charset="0"/>
                <a:ea typeface="Linux Libertine" panose="02000503000000000000" pitchFamily="2" charset="0"/>
                <a:cs typeface="Linux Libertine" panose="02000503000000000000" pitchFamily="2" charset="0"/>
              </a:rPr>
              <a:t>, </a:t>
            </a:r>
            <a:r>
              <a:rPr lang="en-US" sz="1600" b="1" dirty="0">
                <a:solidFill>
                  <a:srgbClr val="00B0F0"/>
                </a:solidFill>
                <a:latin typeface="Linux Libertine" panose="02000503000000000000" pitchFamily="2" charset="0"/>
                <a:ea typeface="Linux Libertine" panose="02000503000000000000" pitchFamily="2" charset="0"/>
                <a:cs typeface="Linux Libertine" panose="02000503000000000000" pitchFamily="2" charset="0"/>
              </a:rPr>
              <a:t>Phys. Rev. A 86, 042105 (2012)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075615A-D702-9DB9-0F5A-B76A4DC441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8B9173-A5BD-4D56-A755-523EB247D944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17783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A0DEE0-39CE-2707-CBD4-29B504EDB7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tropy Uncertainty Relation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48DEE91-E4D2-EE01-E415-76484564C5A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1460" y="2194561"/>
            <a:ext cx="11235690" cy="4494944"/>
          </a:xfrm>
        </p:spPr>
        <p:txBody>
          <a:bodyPr>
            <a:normAutofit/>
          </a:bodyPr>
          <a:lstStyle/>
          <a:p>
            <a:r>
              <a:rPr lang="en-US" sz="2400" dirty="0" err="1">
                <a:solidFill>
                  <a:srgbClr val="FF0000"/>
                </a:solidFill>
              </a:rPr>
              <a:t>Adabi</a:t>
            </a:r>
            <a:r>
              <a:rPr lang="en-US" sz="2400" dirty="0">
                <a:solidFill>
                  <a:srgbClr val="FF0000"/>
                </a:solidFill>
              </a:rPr>
              <a:t> at el.  2016</a:t>
            </a:r>
          </a:p>
          <a:p>
            <a:endParaRPr lang="en-US" sz="2400" dirty="0">
              <a:solidFill>
                <a:srgbClr val="FF0000"/>
              </a:solidFill>
            </a:endParaRPr>
          </a:p>
          <a:p>
            <a:endParaRPr lang="en-US" sz="2400" dirty="0">
              <a:solidFill>
                <a:srgbClr val="FF0000"/>
              </a:solidFill>
            </a:endParaRPr>
          </a:p>
          <a:p>
            <a:endParaRPr lang="en-US" sz="2400" dirty="0">
              <a:solidFill>
                <a:srgbClr val="FF0000"/>
              </a:solidFill>
            </a:endParaRPr>
          </a:p>
          <a:p>
            <a:endParaRPr lang="en-US" sz="2400" dirty="0">
              <a:solidFill>
                <a:srgbClr val="FF0000"/>
              </a:solidFill>
            </a:endParaRPr>
          </a:p>
          <a:p>
            <a:pPr>
              <a:buFont typeface="Wingdings" panose="05000000000000000000" pitchFamily="2" charset="2"/>
              <a:buChar char="§"/>
            </a:pPr>
            <a:r>
              <a:rPr lang="en-US" sz="2400" dirty="0" err="1">
                <a:solidFill>
                  <a:srgbClr val="FF0000"/>
                </a:solidFill>
              </a:rPr>
              <a:t>Holevo</a:t>
            </a:r>
            <a:r>
              <a:rPr lang="en-US" sz="2400" dirty="0">
                <a:solidFill>
                  <a:srgbClr val="FF0000"/>
                </a:solidFill>
              </a:rPr>
              <a:t> quantity </a:t>
            </a:r>
          </a:p>
          <a:p>
            <a:endParaRPr lang="en-US" sz="2400" dirty="0">
              <a:solidFill>
                <a:srgbClr val="FF0000"/>
              </a:solidFill>
            </a:endParaRPr>
          </a:p>
          <a:p>
            <a:endParaRPr lang="en-US" sz="2400" dirty="0">
              <a:solidFill>
                <a:srgbClr val="FF0000"/>
              </a:solidFill>
            </a:endParaRPr>
          </a:p>
          <a:p>
            <a:endParaRPr lang="en-US" sz="2400" dirty="0">
              <a:solidFill>
                <a:srgbClr val="FF0000"/>
              </a:solidFill>
            </a:endParaRPr>
          </a:p>
          <a:p>
            <a:endParaRPr 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CA64506-D3C5-E4F5-FAFC-FB2E635D78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1102879"/>
              </p:ext>
            </p:extLst>
          </p:nvPr>
        </p:nvGraphicFramePr>
        <p:xfrm>
          <a:off x="2805430" y="2989976"/>
          <a:ext cx="6830060" cy="878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773189" imgH="417838" progId="Equation.DSMT4">
                  <p:embed/>
                </p:oleObj>
              </mc:Choice>
              <mc:Fallback>
                <p:oleObj name="Equation" r:id="rId2" imgW="4773189" imgH="41783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05430" y="2989976"/>
                        <a:ext cx="6830060" cy="8780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76BE759-F04D-9635-621E-512558756A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216896"/>
              </p:ext>
            </p:extLst>
          </p:nvPr>
        </p:nvGraphicFramePr>
        <p:xfrm>
          <a:off x="4400550" y="4063919"/>
          <a:ext cx="4767580" cy="518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02550" imgH="304997" progId="Equation.DSMT4">
                  <p:embed/>
                </p:oleObj>
              </mc:Choice>
              <mc:Fallback>
                <p:oleObj name="Equation" r:id="rId4" imgW="3302550" imgH="30499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00550" y="4063919"/>
                        <a:ext cx="4767580" cy="5181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CFA126F-C5FB-B824-ED6C-5ADEC7AC2C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8776496"/>
              </p:ext>
            </p:extLst>
          </p:nvPr>
        </p:nvGraphicFramePr>
        <p:xfrm>
          <a:off x="4400550" y="4639149"/>
          <a:ext cx="4249253" cy="759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98525" imgH="533564" progId="Equation.DSMT4">
                  <p:embed/>
                </p:oleObj>
              </mc:Choice>
              <mc:Fallback>
                <p:oleObj name="Equation" r:id="rId6" imgW="3098525" imgH="53356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00550" y="4639149"/>
                        <a:ext cx="4249253" cy="759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>
            <a:extLst>
              <a:ext uri="{FF2B5EF4-FFF2-40B4-BE49-F238E27FC236}">
                <a16:creationId xmlns:a16="http://schemas.microsoft.com/office/drawing/2014/main" id="{354719FC-3E88-84E2-1167-4EE74E81390C}"/>
              </a:ext>
            </a:extLst>
          </p:cNvPr>
          <p:cNvSpPr/>
          <p:nvPr/>
        </p:nvSpPr>
        <p:spPr>
          <a:xfrm>
            <a:off x="1321208" y="6350951"/>
            <a:ext cx="762848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1600" b="1" dirty="0">
                <a:latin typeface="Linux Libertine" panose="02000503000000000000" pitchFamily="2" charset="0"/>
                <a:ea typeface="Linux Libertine" panose="02000503000000000000" pitchFamily="2" charset="0"/>
                <a:cs typeface="Linux Libertine" panose="02000503000000000000" pitchFamily="2" charset="0"/>
              </a:rPr>
              <a:t>F. </a:t>
            </a:r>
            <a:r>
              <a:rPr lang="en-US" sz="1600" b="1" dirty="0" err="1">
                <a:latin typeface="Linux Libertine" panose="02000503000000000000" pitchFamily="2" charset="0"/>
                <a:ea typeface="Linux Libertine" panose="02000503000000000000" pitchFamily="2" charset="0"/>
                <a:cs typeface="Linux Libertine" panose="02000503000000000000" pitchFamily="2" charset="0"/>
              </a:rPr>
              <a:t>Adabi</a:t>
            </a:r>
            <a:r>
              <a:rPr lang="en-US" sz="1600" b="1" dirty="0">
                <a:latin typeface="Linux Libertine" panose="02000503000000000000" pitchFamily="2" charset="0"/>
                <a:ea typeface="Linux Libertine" panose="02000503000000000000" pitchFamily="2" charset="0"/>
                <a:cs typeface="Linux Libertine" panose="02000503000000000000" pitchFamily="2" charset="0"/>
              </a:rPr>
              <a:t>, S. Salimi, S. </a:t>
            </a:r>
            <a:r>
              <a:rPr lang="en-US" sz="1600" b="1" dirty="0" err="1">
                <a:latin typeface="Linux Libertine" panose="02000503000000000000" pitchFamily="2" charset="0"/>
                <a:ea typeface="Linux Libertine" panose="02000503000000000000" pitchFamily="2" charset="0"/>
                <a:cs typeface="Linux Libertine" panose="02000503000000000000" pitchFamily="2" charset="0"/>
              </a:rPr>
              <a:t>Haseli</a:t>
            </a:r>
            <a:r>
              <a:rPr lang="en-US" sz="1600" b="1" dirty="0">
                <a:latin typeface="Linux Libertine" panose="02000503000000000000" pitchFamily="2" charset="0"/>
                <a:ea typeface="Linux Libertine" panose="02000503000000000000" pitchFamily="2" charset="0"/>
                <a:cs typeface="Linux Libertine" panose="02000503000000000000" pitchFamily="2" charset="0"/>
              </a:rPr>
              <a:t>, </a:t>
            </a:r>
            <a:r>
              <a:rPr lang="en-US" sz="1600" b="1" dirty="0">
                <a:solidFill>
                  <a:srgbClr val="00B0F0"/>
                </a:solidFill>
                <a:latin typeface="Linux Libertine" panose="02000503000000000000" pitchFamily="2" charset="0"/>
                <a:ea typeface="Linux Libertine" panose="02000503000000000000" pitchFamily="2" charset="0"/>
                <a:cs typeface="Linux Libertine" panose="02000503000000000000" pitchFamily="2" charset="0"/>
              </a:rPr>
              <a:t>Phys. Rev. A 93 (6), 062123 (2016)</a:t>
            </a:r>
            <a:endParaRPr lang="en-US" sz="1600" b="1" dirty="0">
              <a:solidFill>
                <a:srgbClr val="00B0F0"/>
              </a:solidFill>
              <a:effectLst/>
              <a:latin typeface="Linux Libertine" panose="02000503000000000000" pitchFamily="2" charset="0"/>
              <a:ea typeface="Linux Libertine" panose="02000503000000000000" pitchFamily="2" charset="0"/>
              <a:cs typeface="Linux Libertine" panose="02000503000000000000" pitchFamily="2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94D1B5C-723B-1723-B3DB-B086BB5FF3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8B9173-A5BD-4D56-A755-523EB247D944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308822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3E01C1-197C-0EAD-425B-F473C3CBDB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tropy Uncertainty Relation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5">
                <a:extLst>
                  <a:ext uri="{FF2B5EF4-FFF2-40B4-BE49-F238E27FC236}">
                    <a16:creationId xmlns:a16="http://schemas.microsoft.com/office/drawing/2014/main" id="{53F7FB91-FBA2-B532-5FC4-C283732610B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01083" y="2185639"/>
                <a:ext cx="11890917" cy="4672361"/>
              </a:xfrm>
            </p:spPr>
            <p:txBody>
              <a:bodyPr/>
              <a:lstStyle/>
              <a:p>
                <a:r>
                  <a:rPr lang="en-US" dirty="0">
                    <a:solidFill>
                      <a:srgbClr val="FF0000"/>
                    </a:solidFill>
                  </a:rPr>
                  <a:t>Renes (2009) </a:t>
                </a:r>
              </a:p>
              <a:p>
                <a:endParaRPr lang="en-US" i="1" dirty="0">
                  <a:latin typeface="TimesNewRomanPSMT"/>
                </a:endParaRPr>
              </a:p>
              <a:p>
                <a:pPr>
                  <a:buFont typeface="Wingdings" panose="05000000000000000000" pitchFamily="2" charset="2"/>
                  <a:buChar char="q"/>
                </a:pP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𝑆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𝑍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≥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𝑀𝑈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6" name="Content Placeholder 5">
                <a:extLst>
                  <a:ext uri="{FF2B5EF4-FFF2-40B4-BE49-F238E27FC236}">
                    <a16:creationId xmlns:a16="http://schemas.microsoft.com/office/drawing/2014/main" id="{53F7FB91-FBA2-B532-5FC4-C283732610B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1083" y="2185639"/>
                <a:ext cx="11890917" cy="4672361"/>
              </a:xfrm>
              <a:blipFill>
                <a:blip r:embed="rId2"/>
                <a:stretch>
                  <a:fillRect l="-103" t="-7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Content Placeholder 3">
            <a:extLst>
              <a:ext uri="{FF2B5EF4-FFF2-40B4-BE49-F238E27FC236}">
                <a16:creationId xmlns:a16="http://schemas.microsoft.com/office/drawing/2014/main" id="{2DC0E2D9-0FCD-2FE6-282B-C7E6B93AEB2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63732" y="2821258"/>
            <a:ext cx="6373314" cy="2943923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F3378A9B-F12D-FD7D-551B-ABEA3552070D}"/>
              </a:ext>
            </a:extLst>
          </p:cNvPr>
          <p:cNvSpPr/>
          <p:nvPr/>
        </p:nvSpPr>
        <p:spPr>
          <a:xfrm>
            <a:off x="301083" y="5942258"/>
            <a:ext cx="713981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TimesNewRomanPSMT"/>
              </a:rPr>
              <a:t>J. </a:t>
            </a:r>
            <a:r>
              <a:rPr lang="en-US" dirty="0" err="1">
                <a:latin typeface="TimesNewRomanPSMT"/>
              </a:rPr>
              <a:t>Renes</a:t>
            </a:r>
            <a:r>
              <a:rPr lang="en-US" dirty="0">
                <a:latin typeface="TimesNewRomanPSMT"/>
              </a:rPr>
              <a:t> and J. C. </a:t>
            </a:r>
            <a:r>
              <a:rPr lang="en-US" dirty="0" err="1">
                <a:latin typeface="TimesNewRomanPSMT"/>
              </a:rPr>
              <a:t>Boileau</a:t>
            </a:r>
            <a:r>
              <a:rPr lang="en-US" dirty="0">
                <a:latin typeface="TimesNewRomanPSMT"/>
              </a:rPr>
              <a:t>, </a:t>
            </a:r>
            <a:r>
              <a:rPr lang="en-US" dirty="0">
                <a:solidFill>
                  <a:srgbClr val="00B0F0"/>
                </a:solidFill>
                <a:latin typeface="TimesNewRomanPSMT"/>
              </a:rPr>
              <a:t>Phys. Rev. </a:t>
            </a:r>
            <a:r>
              <a:rPr lang="en-US" dirty="0" err="1">
                <a:solidFill>
                  <a:srgbClr val="00B0F0"/>
                </a:solidFill>
                <a:latin typeface="TimesNewRomanPSMT"/>
              </a:rPr>
              <a:t>Lett</a:t>
            </a:r>
            <a:r>
              <a:rPr lang="en-US" dirty="0">
                <a:solidFill>
                  <a:srgbClr val="00B0F0"/>
                </a:solidFill>
                <a:latin typeface="TimesNewRomanPSMT"/>
              </a:rPr>
              <a:t>. </a:t>
            </a:r>
            <a:r>
              <a:rPr lang="en-US" b="1" dirty="0">
                <a:solidFill>
                  <a:srgbClr val="00B0F0"/>
                </a:solidFill>
                <a:latin typeface="TimesNewRomanPSMT"/>
              </a:rPr>
              <a:t>103</a:t>
            </a:r>
            <a:r>
              <a:rPr lang="en-US" dirty="0">
                <a:solidFill>
                  <a:srgbClr val="00B0F0"/>
                </a:solidFill>
                <a:latin typeface="TimesNewRomanPSMT"/>
              </a:rPr>
              <a:t>, 020402 (2009).</a:t>
            </a:r>
            <a:endParaRPr lang="fa-IR" dirty="0">
              <a:solidFill>
                <a:srgbClr val="00B0F0"/>
              </a:solidFill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A95C789C-77E6-818B-60B1-225FEB9ADB8F}"/>
              </a:ext>
            </a:extLst>
          </p:cNvPr>
          <p:cNvSpPr/>
          <p:nvPr/>
        </p:nvSpPr>
        <p:spPr>
          <a:xfrm>
            <a:off x="251016" y="6316494"/>
            <a:ext cx="966535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dirty="0">
                <a:latin typeface="TimesNewRomanPSMT"/>
              </a:rPr>
              <a:t>M. Berta, M. </a:t>
            </a:r>
            <a:r>
              <a:rPr lang="en-US" dirty="0" err="1">
                <a:latin typeface="TimesNewRomanPSMT"/>
              </a:rPr>
              <a:t>Christandl</a:t>
            </a:r>
            <a:r>
              <a:rPr lang="en-US" dirty="0">
                <a:latin typeface="TimesNewRomanPSMT"/>
              </a:rPr>
              <a:t>, R. </a:t>
            </a:r>
            <a:r>
              <a:rPr lang="en-US" dirty="0" err="1">
                <a:latin typeface="TimesNewRomanPSMT"/>
              </a:rPr>
              <a:t>Colbeck</a:t>
            </a:r>
            <a:r>
              <a:rPr lang="en-US" dirty="0">
                <a:latin typeface="TimesNewRomanPSMT"/>
              </a:rPr>
              <a:t>, J. M. </a:t>
            </a:r>
            <a:r>
              <a:rPr lang="en-US" dirty="0" err="1">
                <a:latin typeface="TimesNewRomanPSMT"/>
              </a:rPr>
              <a:t>Renes</a:t>
            </a:r>
            <a:r>
              <a:rPr lang="en-US" dirty="0">
                <a:latin typeface="TimesNewRomanPSMT"/>
              </a:rPr>
              <a:t>, and R. Renner,</a:t>
            </a:r>
            <a:r>
              <a:rPr lang="en-US" dirty="0">
                <a:solidFill>
                  <a:srgbClr val="00B0F0"/>
                </a:solidFill>
                <a:latin typeface="TimesNewRomanPSMT"/>
              </a:rPr>
              <a:t> Nat. Phys. </a:t>
            </a:r>
            <a:r>
              <a:rPr lang="en-US" b="1" dirty="0">
                <a:solidFill>
                  <a:srgbClr val="00B0F0"/>
                </a:solidFill>
                <a:latin typeface="TimesNewRomanPS-BoldMT"/>
              </a:rPr>
              <a:t>6</a:t>
            </a:r>
            <a:r>
              <a:rPr lang="en-US" dirty="0">
                <a:solidFill>
                  <a:srgbClr val="00B0F0"/>
                </a:solidFill>
                <a:latin typeface="TimesNewRomanPSMT"/>
              </a:rPr>
              <a:t>, 659 (2010).</a:t>
            </a:r>
            <a:endParaRPr lang="fa-IR" dirty="0">
              <a:solidFill>
                <a:srgbClr val="00B0F0"/>
              </a:solidFill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B97E9B0-13FB-F6BA-DF18-C5671C1935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8B9173-A5BD-4D56-A755-523EB247D944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599837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D5CC86-653A-537F-CC95-EF1ECCF7F6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tropy Uncertainty Relation 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AA0208BE-4070-6338-C433-046C82AA224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2663" y="2290723"/>
            <a:ext cx="1135538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dirty="0">
                <a:latin typeface="TimesNewRomanPSMT"/>
              </a:rPr>
              <a:t>H. </a:t>
            </a:r>
            <a:r>
              <a:rPr lang="en-US" dirty="0" err="1">
                <a:latin typeface="TimesNewRomanPSMT"/>
              </a:rPr>
              <a:t>Dolatkhah</a:t>
            </a:r>
            <a:r>
              <a:rPr lang="en-US" dirty="0">
                <a:latin typeface="TimesNewRomanPSMT"/>
              </a:rPr>
              <a:t> at el. (2020)</a:t>
            </a:r>
            <a:endParaRPr lang="fa-IR" dirty="0">
              <a:solidFill>
                <a:srgbClr val="00B0F0"/>
              </a:solidFill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15BF4801-2F85-142E-FBAC-6FE47CECE70E}"/>
              </a:ext>
            </a:extLst>
          </p:cNvPr>
          <p:cNvSpPr/>
          <p:nvPr/>
        </p:nvSpPr>
        <p:spPr>
          <a:xfrm>
            <a:off x="692538" y="5540748"/>
            <a:ext cx="944091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dirty="0">
                <a:latin typeface="TimesNewRomanPSMT"/>
              </a:rPr>
              <a:t>H. </a:t>
            </a:r>
            <a:r>
              <a:rPr lang="en-US" dirty="0" err="1">
                <a:latin typeface="TimesNewRomanPSMT"/>
              </a:rPr>
              <a:t>Dolatkhah</a:t>
            </a:r>
            <a:r>
              <a:rPr lang="en-US" dirty="0">
                <a:latin typeface="TimesNewRomanPSMT"/>
              </a:rPr>
              <a:t>, S. </a:t>
            </a:r>
            <a:r>
              <a:rPr lang="en-US" dirty="0" err="1">
                <a:latin typeface="TimesNewRomanPSMT"/>
              </a:rPr>
              <a:t>Haseli</a:t>
            </a:r>
            <a:r>
              <a:rPr lang="en-US" dirty="0">
                <a:latin typeface="TimesNewRomanPSMT"/>
              </a:rPr>
              <a:t>, S. </a:t>
            </a:r>
            <a:r>
              <a:rPr lang="en-US" dirty="0" err="1">
                <a:latin typeface="TimesNewRomanPSMT"/>
              </a:rPr>
              <a:t>Salimi</a:t>
            </a:r>
            <a:r>
              <a:rPr lang="en-US" dirty="0">
                <a:latin typeface="TimesNewRomanPSMT"/>
              </a:rPr>
              <a:t> and A. S. </a:t>
            </a:r>
            <a:r>
              <a:rPr lang="en-US" dirty="0" err="1">
                <a:latin typeface="TimesNewRomanPSMT"/>
              </a:rPr>
              <a:t>Khorashad</a:t>
            </a:r>
            <a:r>
              <a:rPr lang="en-US" dirty="0">
                <a:latin typeface="TimesNewRomanPSMT"/>
              </a:rPr>
              <a:t>, , </a:t>
            </a:r>
            <a:r>
              <a:rPr lang="en-US" dirty="0">
                <a:solidFill>
                  <a:srgbClr val="00B0F0"/>
                </a:solidFill>
                <a:latin typeface="TimesNewRomanPSMT"/>
              </a:rPr>
              <a:t>Phys. Rev. A </a:t>
            </a:r>
            <a:r>
              <a:rPr lang="en-US" b="1" dirty="0">
                <a:solidFill>
                  <a:srgbClr val="00B0F0"/>
                </a:solidFill>
                <a:latin typeface="TimesNewRomanPS-BoldMT"/>
              </a:rPr>
              <a:t>102</a:t>
            </a:r>
            <a:r>
              <a:rPr lang="en-US" dirty="0">
                <a:solidFill>
                  <a:srgbClr val="00B0F0"/>
                </a:solidFill>
                <a:latin typeface="TimesNewRomanPSMT"/>
              </a:rPr>
              <a:t>, 052227 (2020)</a:t>
            </a:r>
            <a:r>
              <a:rPr lang="en-US" dirty="0">
                <a:latin typeface="TimesNewRomanPSMT"/>
              </a:rPr>
              <a:t>.</a:t>
            </a:r>
            <a:endParaRPr lang="fa-IR" dirty="0">
              <a:solidFill>
                <a:srgbClr val="00B0F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6897D24-3CB7-5FDC-CEAE-0E134087B1E9}"/>
                  </a:ext>
                </a:extLst>
              </p:cNvPr>
              <p:cNvSpPr txBox="1"/>
              <p:nvPr/>
            </p:nvSpPr>
            <p:spPr>
              <a:xfrm>
                <a:off x="1374387" y="3280375"/>
                <a:ext cx="8541979" cy="50347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800" i="1" smtClean="0">
                        <a:latin typeface="Cambria Math" panose="02040503050406030204" pitchFamily="18" charset="0"/>
                        <a:cs typeface="+mj-cs"/>
                      </a:rPr>
                      <m:t>𝑆</m:t>
                    </m:r>
                    <m:d>
                      <m:dPr>
                        <m:ctrlPr>
                          <a:rPr lang="en-US" sz="1800" i="1">
                            <a:latin typeface="Cambria Math" panose="02040503050406030204" pitchFamily="18" charset="0"/>
                            <a:cs typeface="+mj-cs"/>
                          </a:rPr>
                        </m:ctrlPr>
                      </m:dPr>
                      <m:e>
                        <m:r>
                          <a:rPr lang="en-US" sz="1800" i="1">
                            <a:latin typeface="Cambria Math" panose="02040503050406030204" pitchFamily="18" charset="0"/>
                            <a:cs typeface="+mj-cs"/>
                          </a:rPr>
                          <m:t>𝑋</m:t>
                        </m:r>
                      </m:e>
                      <m:e>
                        <m:r>
                          <a:rPr lang="en-US" sz="1800" i="1">
                            <a:latin typeface="Cambria Math" panose="02040503050406030204" pitchFamily="18" charset="0"/>
                            <a:cs typeface="+mj-cs"/>
                          </a:rPr>
                          <m:t>𝐵</m:t>
                        </m:r>
                      </m:e>
                    </m:d>
                    <m:r>
                      <a:rPr lang="en-US" sz="1800" i="1">
                        <a:latin typeface="Cambria Math" panose="02040503050406030204" pitchFamily="18" charset="0"/>
                        <a:cs typeface="+mj-cs"/>
                      </a:rPr>
                      <m:t>+</m:t>
                    </m:r>
                    <m:r>
                      <a:rPr lang="en-US" sz="1800" i="1">
                        <a:latin typeface="Cambria Math" panose="02040503050406030204" pitchFamily="18" charset="0"/>
                        <a:cs typeface="+mj-cs"/>
                      </a:rPr>
                      <m:t>𝑆</m:t>
                    </m:r>
                    <m:d>
                      <m:dPr>
                        <m:ctrlPr>
                          <a:rPr lang="en-US" sz="1800" i="1">
                            <a:latin typeface="Cambria Math" panose="02040503050406030204" pitchFamily="18" charset="0"/>
                            <a:cs typeface="+mj-cs"/>
                          </a:rPr>
                        </m:ctrlPr>
                      </m:dPr>
                      <m:e>
                        <m:r>
                          <a:rPr lang="en-US" sz="1800" i="1">
                            <a:latin typeface="Cambria Math" panose="02040503050406030204" pitchFamily="18" charset="0"/>
                            <a:cs typeface="+mj-cs"/>
                          </a:rPr>
                          <m:t>𝑍</m:t>
                        </m:r>
                      </m:e>
                      <m:e>
                        <m:r>
                          <a:rPr lang="en-US" sz="1800" i="1">
                            <a:latin typeface="Cambria Math" panose="02040503050406030204" pitchFamily="18" charset="0"/>
                            <a:cs typeface="+mj-cs"/>
                          </a:rPr>
                          <m:t>𝐶</m:t>
                        </m:r>
                      </m:e>
                    </m:d>
                    <m:r>
                      <a:rPr lang="en-US" sz="1800" i="1">
                        <a:latin typeface="Cambria Math" panose="02040503050406030204" pitchFamily="18" charset="0"/>
                        <a:cs typeface="+mj-cs"/>
                      </a:rPr>
                      <m:t>≥</m:t>
                    </m:r>
                    <m:sSub>
                      <m:sSubPr>
                        <m:ctrlPr>
                          <a:rPr lang="en-US" sz="180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cs typeface="+mj-cs"/>
                          </a:rPr>
                        </m:ctrlPr>
                      </m:sSubPr>
                      <m:e>
                        <m:r>
                          <a:rPr lang="en-US" sz="18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cs typeface="+mj-cs"/>
                          </a:rPr>
                          <m:t>𝑞</m:t>
                        </m:r>
                      </m:e>
                      <m:sub>
                        <m:r>
                          <a:rPr lang="en-US" sz="18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cs typeface="+mj-cs"/>
                          </a:rPr>
                          <m:t>𝑀𝑈</m:t>
                        </m:r>
                      </m:sub>
                    </m:sSub>
                    <m:r>
                      <a:rPr lang="en-US" sz="1800" i="1">
                        <a:latin typeface="Cambria Math" panose="02040503050406030204" pitchFamily="18" charset="0"/>
                        <a:cs typeface="+mj-cs"/>
                      </a:rPr>
                      <m:t>+</m:t>
                    </m:r>
                    <m:f>
                      <m:fPr>
                        <m:ctrlPr>
                          <a:rPr lang="en-US" sz="1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+mj-cs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1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+mj-cs"/>
                          </a:rPr>
                          <m:t>S</m:t>
                        </m:r>
                        <m:d>
                          <m:dPr>
                            <m:ctrlPr>
                              <a:rPr lang="en-US" sz="1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+mj-cs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sz="1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+mj-cs"/>
                              </a:rPr>
                              <m:t>A</m:t>
                            </m:r>
                            <m:r>
                              <a:rPr lang="en-US" sz="1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+mj-cs"/>
                              </a:rPr>
                              <m:t>|</m:t>
                            </m:r>
                            <m:r>
                              <m:rPr>
                                <m:sty m:val="p"/>
                              </m:rPr>
                              <a:rPr lang="en-US" sz="1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+mj-cs"/>
                              </a:rPr>
                              <m:t>B</m:t>
                            </m:r>
                          </m:e>
                        </m:d>
                        <m:r>
                          <a:rPr lang="en-US" sz="1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+mj-cs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lang="en-US" sz="1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+mj-cs"/>
                          </a:rPr>
                          <m:t>S</m:t>
                        </m:r>
                        <m:r>
                          <a:rPr lang="en-US" sz="1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+mj-cs"/>
                          </a:rPr>
                          <m:t>(</m:t>
                        </m:r>
                        <m:r>
                          <a:rPr lang="en-US" sz="1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+mj-cs"/>
                          </a:rPr>
                          <m:t>𝐴</m:t>
                        </m:r>
                        <m:r>
                          <a:rPr lang="en-US" sz="1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+mj-cs"/>
                          </a:rPr>
                          <m:t>|</m:t>
                        </m:r>
                        <m:r>
                          <a:rPr lang="en-US" sz="1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+mj-cs"/>
                          </a:rPr>
                          <m:t>𝐶</m:t>
                        </m:r>
                        <m:r>
                          <a:rPr lang="en-US" sz="1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+mj-cs"/>
                          </a:rPr>
                          <m:t>)</m:t>
                        </m:r>
                      </m:num>
                      <m:den>
                        <m:r>
                          <a:rPr lang="en-US" sz="1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+mj-cs"/>
                          </a:rPr>
                          <m:t>2</m:t>
                        </m:r>
                      </m:den>
                    </m:f>
                    <m:r>
                      <a:rPr lang="en-US" sz="1800" i="1">
                        <a:latin typeface="Cambria Math" panose="02040503050406030204" pitchFamily="18" charset="0"/>
                        <a:cs typeface="+mj-cs"/>
                      </a:rPr>
                      <m:t>+</m:t>
                    </m:r>
                    <m:r>
                      <m:rPr>
                        <m:sty m:val="p"/>
                      </m:rPr>
                      <a:rPr lang="en-US" sz="1800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cs typeface="+mj-cs"/>
                      </a:rPr>
                      <m:t>max</m:t>
                    </m:r>
                    <m:r>
                      <a:rPr lang="en-US" sz="1800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cs typeface="+mj-cs"/>
                      </a:rPr>
                      <m:t>⁡{</m:t>
                    </m:r>
                    <m:r>
                      <a:rPr lang="en-US" sz="1800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cs typeface="+mj-cs"/>
                      </a:rPr>
                      <m:t>0</m:t>
                    </m:r>
                    <m:r>
                      <a:rPr lang="en-US" sz="1800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cs typeface="+mj-cs"/>
                      </a:rPr>
                      <m:t>,</m:t>
                    </m:r>
                    <m:r>
                      <m:rPr>
                        <m:sty m:val="p"/>
                      </m:rPr>
                      <a:rPr lang="en-US" sz="1800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cs typeface="+mj-cs"/>
                      </a:rPr>
                      <m:t>δ</m:t>
                    </m:r>
                    <m:r>
                      <a:rPr lang="en-US" sz="1800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cs typeface="+mj-cs"/>
                      </a:rPr>
                      <m:t>}</m:t>
                    </m:r>
                  </m:oMath>
                </a14:m>
                <a:r>
                  <a:rPr lang="en-US" dirty="0">
                    <a:solidFill>
                      <a:srgbClr val="00B0F0"/>
                    </a:solidFill>
                  </a:rPr>
                  <a:t> </a:t>
                </a:r>
                <a:endParaRPr lang="en-US" dirty="0"/>
              </a:p>
            </p:txBody>
          </p:sp>
        </mc:Choice>
        <mc:Fallback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6897D24-3CB7-5FDC-CEAE-0E134087B1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4387" y="3280375"/>
                <a:ext cx="8541979" cy="503471"/>
              </a:xfrm>
              <a:prstGeom prst="rect">
                <a:avLst/>
              </a:prstGeom>
              <a:blipFill>
                <a:blip r:embed="rId2"/>
                <a:stretch>
                  <a:fillRect b="-12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55EB7C0C-ED11-D5ED-28AE-41AE22305269}"/>
                  </a:ext>
                </a:extLst>
              </p:cNvPr>
              <p:cNvSpPr txBox="1"/>
              <p:nvPr/>
            </p:nvSpPr>
            <p:spPr>
              <a:xfrm>
                <a:off x="826352" y="4327951"/>
                <a:ext cx="6094140" cy="62805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US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  <m:d>
                            <m:dPr>
                              <m:ctrlPr>
                                <a:rPr lang="en-US" i="1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en-US" i="1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  <m:t>:</m:t>
                              </m:r>
                              <m:r>
                                <a:rPr lang="en-US" i="1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d>
                          <m:r>
                            <a:rPr lang="en-US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  <m:d>
                            <m:dPr>
                              <m:ctrlPr>
                                <a:rPr lang="en-US" i="1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en-US" i="1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  <m:t>:</m:t>
                              </m:r>
                              <m:r>
                                <a:rPr lang="en-US" i="1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</m:d>
                        </m:num>
                        <m:den>
                          <m:r>
                            <a:rPr lang="en-US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i="1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  <m:d>
                            <m:dPr>
                              <m:ctrlPr>
                                <a:rPr lang="en-US" i="1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  <m:r>
                                <a:rPr lang="en-US" i="1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  <m:t>:</m:t>
                              </m:r>
                              <m:r>
                                <a:rPr lang="en-US" i="1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d>
                          <m:r>
                            <a:rPr lang="en-US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  <m:d>
                            <m:dPr>
                              <m:ctrlPr>
                                <a:rPr lang="en-US" i="1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  <m:r>
                                <a:rPr lang="en-US" i="1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  <m:t>:</m:t>
                              </m:r>
                              <m:r>
                                <a:rPr lang="en-US" i="1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55EB7C0C-ED11-D5ED-28AE-41AE223052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6352" y="4327951"/>
                <a:ext cx="6094140" cy="62805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F3FAF0E-8B33-7C32-9095-9D3D162891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8B9173-A5BD-4D56-A755-523EB247D944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9991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E510B0-5700-4F38-CC04-ECB210AD3B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graphicFrame>
        <p:nvGraphicFramePr>
          <p:cNvPr id="4" name="Content Placeholder 4">
            <a:extLst>
              <a:ext uri="{FF2B5EF4-FFF2-40B4-BE49-F238E27FC236}">
                <a16:creationId xmlns:a16="http://schemas.microsoft.com/office/drawing/2014/main" id="{489EB399-EDA2-22D7-1D72-6CFF1F80A00D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088967161"/>
              </p:ext>
            </p:extLst>
          </p:nvPr>
        </p:nvGraphicFramePr>
        <p:xfrm>
          <a:off x="0" y="2547287"/>
          <a:ext cx="9534293" cy="442703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DCBD87EF-968C-E0E7-F197-01010B8BF49C}"/>
                  </a:ext>
                </a:extLst>
              </p:cNvPr>
              <p:cNvSpPr/>
              <p:nvPr/>
            </p:nvSpPr>
            <p:spPr>
              <a:xfrm>
                <a:off x="3527531" y="2324868"/>
                <a:ext cx="5136937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  <m:d>
                        <m:dPr>
                          <m:ctrlP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d>
                      <m:r>
                        <a:rPr 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  <m:d>
                        <m:dPr>
                          <m:ctrlP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</m:d>
                      <m:r>
                        <a:rPr 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≥</m:t>
                      </m:r>
                      <m:sSub>
                        <m:sSubPr>
                          <m:ctrlP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𝑀𝑈</m:t>
                          </m:r>
                        </m:sub>
                      </m:sSub>
                      <m:r>
                        <a:rPr 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fa-IR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DCBD87EF-968C-E0E7-F197-01010B8BF49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7531" y="2324868"/>
                <a:ext cx="5136937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D3CBD0AD-C8BC-65EF-BDA9-5508CB96DF58}"/>
                  </a:ext>
                </a:extLst>
              </p:cNvPr>
              <p:cNvSpPr/>
              <p:nvPr/>
            </p:nvSpPr>
            <p:spPr>
              <a:xfrm>
                <a:off x="2198647" y="2954186"/>
                <a:ext cx="7794703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}"/>
                          <m:ctrlPr>
                            <a:rPr lang="fa-IR" sz="2800" i="1" smtClea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a-IR" sz="2800" i="1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  <m:d>
                            <m:dPr>
                              <m:ctrlPr>
                                <a:rPr lang="fa-IR" sz="2800" i="1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fa-IR" sz="2800" i="1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e>
                              <m:r>
                                <a:rPr lang="fa-IR" sz="2800" i="1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d>
                          <m:r>
                            <a:rPr lang="fa-IR" sz="2800" i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fa-IR" sz="2800" i="1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  <m:d>
                            <m:dPr>
                              <m:ctrlPr>
                                <a:rPr lang="fa-IR" sz="2800" i="1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fa-IR" sz="2800" i="1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</m:e>
                            <m:e>
                              <m:r>
                                <a:rPr lang="fa-IR" sz="2800" i="1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d>
                          <m:r>
                            <a:rPr lang="fa-IR" sz="2800" i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≥</m:t>
                          </m:r>
                          <m:sSub>
                            <m:sSubPr>
                              <m:ctrlPr>
                                <a:rPr lang="fa-IR" sz="2800" i="1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a-IR" sz="2800" i="1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fa-IR" sz="2800" i="1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𝑀𝑈</m:t>
                              </m:r>
                            </m:sub>
                          </m:sSub>
                          <m:r>
                            <a:rPr lang="fa-IR" sz="2800" i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fa-IR" sz="2800" i="1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  <m:d>
                            <m:dPr>
                              <m:ctrlPr>
                                <a:rPr lang="fa-IR" sz="2800" i="1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fa-IR" sz="2800" i="1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e>
                              <m:r>
                                <a:rPr lang="fa-IR" sz="2800" i="1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d>
                          <m:r>
                            <a:rPr lang="fa-IR" sz="2800" i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fa-IR" sz="2800" i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max</m:t>
                          </m:r>
                          <m:r>
                            <a:rPr lang="en-US" sz="2800" b="0" i="1" smtClea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⁡{</m:t>
                          </m:r>
                          <m:r>
                            <a:rPr lang="fa-IR" sz="2800" i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fa-IR" sz="2800" i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fa-IR" sz="2800" i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δ</m:t>
                          </m:r>
                        </m:e>
                      </m:d>
                    </m:oMath>
                  </m:oMathPara>
                </a14:m>
                <a:endParaRPr lang="fa-IR" sz="2800" dirty="0">
                  <a:solidFill>
                    <a:schemeClr val="accent6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D3CBD0AD-C8BC-65EF-BDA9-5508CB96DF5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8647" y="2954186"/>
                <a:ext cx="7794703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50CFD41C-DD3E-0C1A-382B-3AECC77443EE}"/>
                  </a:ext>
                </a:extLst>
              </p:cNvPr>
              <p:cNvSpPr/>
              <p:nvPr/>
            </p:nvSpPr>
            <p:spPr>
              <a:xfrm>
                <a:off x="2985115" y="3909404"/>
                <a:ext cx="5158079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fa-IR" sz="2000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fa-IR" sz="2000" i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fa-IR" sz="2000" i="1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𝐼</m:t>
                      </m:r>
                      <m:d>
                        <m:dPr>
                          <m:ctrlPr>
                            <a:rPr lang="fa-IR" sz="2000" i="1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a-IR" sz="2000" i="1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fa-IR" sz="2000" i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:</m:t>
                          </m:r>
                          <m:r>
                            <a:rPr lang="fa-IR" sz="2000" i="1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lang="fa-IR" sz="2000" i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begChr m:val="["/>
                          <m:endChr m:val="]"/>
                          <m:ctrlPr>
                            <a:rPr lang="fa-IR" sz="2000" i="1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a-IR" sz="2000" i="1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  <m:d>
                            <m:dPr>
                              <m:ctrlPr>
                                <a:rPr lang="fa-IR" sz="2000" i="1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fa-IR" sz="2000" i="1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  <m:r>
                                <a:rPr lang="fa-IR" sz="2000" i="0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:</m:t>
                              </m:r>
                              <m:r>
                                <a:rPr lang="fa-IR" sz="2000" i="1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d>
                          <m:r>
                            <a:rPr lang="fa-IR" sz="2000" i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fa-IR" sz="2000" i="1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  <m:d>
                            <m:dPr>
                              <m:ctrlPr>
                                <a:rPr lang="fa-IR" sz="2000" i="1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fa-IR" sz="2000" i="1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  <m:r>
                                <a:rPr lang="fa-IR" sz="2000" i="0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:</m:t>
                              </m:r>
                              <m:r>
                                <a:rPr lang="fa-IR" sz="2000" i="1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fa-IR" sz="2000" dirty="0">
                  <a:solidFill>
                    <a:schemeClr val="accent6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50CFD41C-DD3E-0C1A-382B-3AECC77443E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5115" y="3909404"/>
                <a:ext cx="5158079" cy="40011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09D28D18-AFD6-4222-482A-B20562C2783E}"/>
                  </a:ext>
                </a:extLst>
              </p:cNvPr>
              <p:cNvSpPr/>
              <p:nvPr/>
            </p:nvSpPr>
            <p:spPr>
              <a:xfrm>
                <a:off x="2628847" y="4604548"/>
                <a:ext cx="7368642" cy="11628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𝑆</m:t>
                    </m:r>
                    <m:d>
                      <m:dPr>
                        <m:ctrlPr>
                          <a:rPr lang="en-US" sz="28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e>
                        <m:r>
                          <a:rPr lang="en-US" sz="28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  <m:r>
                      <a:rPr lang="en-US" sz="2800" i="1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800" i="1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𝑆</m:t>
                    </m:r>
                    <m:d>
                      <m:dPr>
                        <m:ctrlPr>
                          <a:rPr lang="en-US" sz="28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e>
                        <m:r>
                          <a:rPr lang="en-US" sz="28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d>
                    <m:r>
                      <a:rPr lang="en-US" sz="2800" i="1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≥</m:t>
                    </m:r>
                    <m:sSub>
                      <m:sSubPr>
                        <m:ctrlPr>
                          <a:rPr lang="en-US" sz="28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sz="28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𝑀𝑈</m:t>
                        </m:r>
                      </m:sub>
                    </m:sSub>
                    <m:r>
                      <a:rPr lang="en-US" sz="2800" i="1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8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28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S</m:t>
                        </m:r>
                        <m:d>
                          <m:dPr>
                            <m:ctrlPr>
                              <a:rPr lang="en-US" sz="2800" i="1">
                                <a:solidFill>
                                  <a:schemeClr val="accent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sz="2800" i="1">
                                <a:solidFill>
                                  <a:schemeClr val="accent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A</m:t>
                            </m:r>
                            <m:r>
                              <a:rPr lang="en-US" sz="2800" i="1">
                                <a:solidFill>
                                  <a:schemeClr val="accent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|</m:t>
                            </m:r>
                            <m:r>
                              <m:rPr>
                                <m:sty m:val="p"/>
                              </m:rPr>
                              <a:rPr lang="en-US" sz="2800" i="1">
                                <a:solidFill>
                                  <a:schemeClr val="accent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B</m:t>
                            </m:r>
                          </m:e>
                        </m:d>
                        <m:r>
                          <a:rPr lang="en-US" sz="28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lang="en-US" sz="28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S</m:t>
                        </m:r>
                        <m:r>
                          <a:rPr lang="en-US" sz="28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8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sz="28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sz="28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  <m:r>
                          <a:rPr lang="en-US" sz="28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800" i="1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sz="2800" i="1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max</m:t>
                    </m:r>
                    <m:r>
                      <a:rPr lang="en-US" sz="2800" i="1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⁡{</m:t>
                    </m:r>
                    <m:r>
                      <a:rPr lang="en-US" sz="2800" i="1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2800" i="1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sty m:val="p"/>
                      </m:rPr>
                      <a:rPr lang="en-US" sz="2800" i="1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sz="2800" i="1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sz="2800" dirty="0">
                    <a:solidFill>
                      <a:schemeClr val="accent1">
                        <a:lumMod val="50000"/>
                      </a:schemeClr>
                    </a:solidFill>
                  </a:rPr>
                  <a:t>            </a:t>
                </a:r>
                <a:endParaRPr lang="fa-IR" sz="2800" dirty="0">
                  <a:solidFill>
                    <a:schemeClr val="accent1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09D28D18-AFD6-4222-482A-B20562C2783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8847" y="4604548"/>
                <a:ext cx="7368642" cy="1162819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98C55CC2-18C3-B0F0-CA80-483F020B7704}"/>
                  </a:ext>
                </a:extLst>
              </p:cNvPr>
              <p:cNvSpPr/>
              <p:nvPr/>
            </p:nvSpPr>
            <p:spPr>
              <a:xfrm>
                <a:off x="3451285" y="5967758"/>
                <a:ext cx="4923921" cy="6280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i="1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US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  <m:d>
                            <m:dPr>
                              <m:ctrlPr>
                                <a:rPr lang="en-US" i="1">
                                  <a:solidFill>
                                    <a:schemeClr val="accent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schemeClr val="accent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en-US" i="1">
                                  <a:solidFill>
                                    <a:schemeClr val="accent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:</m:t>
                              </m:r>
                              <m:r>
                                <a:rPr lang="en-US" i="1">
                                  <a:solidFill>
                                    <a:schemeClr val="accent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d>
                          <m:r>
                            <a:rPr lang="en-US" i="1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  <m:d>
                            <m:dPr>
                              <m:ctrlPr>
                                <a:rPr lang="en-US" i="1">
                                  <a:solidFill>
                                    <a:schemeClr val="accent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schemeClr val="accent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en-US" i="1">
                                  <a:solidFill>
                                    <a:schemeClr val="accent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:</m:t>
                              </m:r>
                              <m:r>
                                <a:rPr lang="en-US" i="1">
                                  <a:solidFill>
                                    <a:schemeClr val="accent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</m:d>
                        </m:num>
                        <m:den>
                          <m:r>
                            <a:rPr lang="en-US" i="1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i="1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  <m:d>
                            <m:dPr>
                              <m:ctrlPr>
                                <a:rPr lang="en-US" i="1">
                                  <a:solidFill>
                                    <a:schemeClr val="accent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schemeClr val="accent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  <m:r>
                                <a:rPr lang="en-US" i="1">
                                  <a:solidFill>
                                    <a:schemeClr val="accent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:</m:t>
                              </m:r>
                              <m:r>
                                <a:rPr lang="en-US" i="1">
                                  <a:solidFill>
                                    <a:schemeClr val="accent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d>
                          <m:r>
                            <a:rPr lang="en-US" i="1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  <m:d>
                            <m:dPr>
                              <m:ctrlPr>
                                <a:rPr lang="en-US" i="1">
                                  <a:solidFill>
                                    <a:schemeClr val="accent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schemeClr val="accent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  <m:r>
                                <a:rPr lang="en-US" i="1">
                                  <a:solidFill>
                                    <a:schemeClr val="accent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:</m:t>
                              </m:r>
                              <m:r>
                                <a:rPr lang="en-US" i="1">
                                  <a:solidFill>
                                    <a:schemeClr val="accent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fa-IR" dirty="0">
                  <a:solidFill>
                    <a:schemeClr val="accent1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98C55CC2-18C3-B0F0-CA80-483F020B770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51285" y="5967758"/>
                <a:ext cx="4923921" cy="62805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0FF7E33-66DF-5467-8670-DBFACB29C9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8B9173-A5BD-4D56-A755-523EB247D944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682242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56CF6BF-3B20-4FE0-920B-6C1F5EC2981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00051" y="1932812"/>
            <a:ext cx="10058400" cy="2201037"/>
          </a:xfrm>
        </p:spPr>
        <p:txBody>
          <a:bodyPr>
            <a:normAutofit/>
          </a:bodyPr>
          <a:lstStyle/>
          <a:p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ea typeface="PMingLiU-ExtB" panose="02020500000000000000" pitchFamily="18" charset="-120"/>
                <a:cs typeface="Times New Roman" panose="02020603050405020304" pitchFamily="18" charset="0"/>
              </a:rPr>
              <a:t>        Quantum Batterie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B47024E-3D50-45C9-B576-3644A4D524A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51618" y="2560945"/>
            <a:ext cx="1871634" cy="1572904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470CC15-E7BB-25B7-3ACA-550E27330F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8B9173-A5BD-4D56-A755-523EB247D944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854215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6818A07-D3B0-1705-55B4-E66C7617C3E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B0CF4F0-449C-D314-108C-0495B04612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B9C5C2-C35B-4DDE-9876-6E872800CCB5}" type="slidenum">
              <a:rPr lang="fa-IR" smtClean="0"/>
              <a:t>3</a:t>
            </a:fld>
            <a:endParaRPr lang="fa-IR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E36FE3A0-72B0-6849-9BB6-215C244FB4B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1921" y="86190"/>
            <a:ext cx="11900079" cy="668562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68F41F53-ED1F-4794-93CA-5778FD712AAD}"/>
              </a:ext>
            </a:extLst>
          </p:cNvPr>
          <p:cNvSpPr txBox="1"/>
          <p:nvPr/>
        </p:nvSpPr>
        <p:spPr>
          <a:xfrm>
            <a:off x="3347500" y="6259274"/>
            <a:ext cx="47548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/>
              <a:t>CAGR:Compound</a:t>
            </a:r>
            <a:r>
              <a:rPr lang="en-US" b="1" dirty="0"/>
              <a:t> Annual Growth Rate</a:t>
            </a:r>
          </a:p>
        </p:txBody>
      </p:sp>
    </p:spTree>
    <p:extLst>
      <p:ext uri="{BB962C8B-B14F-4D97-AF65-F5344CB8AC3E}">
        <p14:creationId xmlns:p14="http://schemas.microsoft.com/office/powerpoint/2010/main" val="97009299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C9276724-C50A-4815-A0AA-C8965D017E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>
            <a:normAutofit/>
          </a:bodyPr>
          <a:lstStyle/>
          <a:p>
            <a:r>
              <a:rPr lang="en-US" sz="4400" dirty="0">
                <a:solidFill>
                  <a:schemeClr val="bg1"/>
                </a:solidFill>
                <a:latin typeface="Palatino Linotype" panose="02040502050505030304" pitchFamily="18" charset="0"/>
              </a:rPr>
              <a:t>What does a battery do?</a:t>
            </a:r>
          </a:p>
        </p:txBody>
      </p:sp>
      <p:pic>
        <p:nvPicPr>
          <p:cNvPr id="10" name="Content Placeholder 9">
            <a:extLst>
              <a:ext uri="{FF2B5EF4-FFF2-40B4-BE49-F238E27FC236}">
                <a16:creationId xmlns:a16="http://schemas.microsoft.com/office/drawing/2014/main" id="{B3A73B5C-95BB-4D9E-B00E-11A34ABFBDC3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1339" y="2853481"/>
            <a:ext cx="8699947" cy="3270418"/>
          </a:xfr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B516E93-CBD3-1C47-8BDE-7AB0FE526E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8B9173-A5BD-4D56-A755-523EB247D944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246940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5D36A3-A27B-4ED3-8CAC-0EB8F8139D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solidFill>
                  <a:schemeClr val="bg1"/>
                </a:solidFill>
                <a:latin typeface="Palatino Linotype" panose="02040502050505030304" pitchFamily="18" charset="0"/>
                <a:ea typeface="PMingLiU-ExtB" panose="02020500000000000000" pitchFamily="18" charset="-120"/>
                <a:cs typeface="Times New Roman" panose="02020603050405020304" pitchFamily="18" charset="0"/>
              </a:rPr>
              <a:t>Quantum Battery</a:t>
            </a:r>
            <a:endParaRPr lang="en-US" sz="4000" dirty="0">
              <a:solidFill>
                <a:schemeClr val="bg1"/>
              </a:solidFill>
              <a:latin typeface="Palatino Linotype" panose="0204050205050503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E2B8FDE-5EDD-44CF-8590-D84205FE375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50412" y="2274842"/>
            <a:ext cx="7589520" cy="3154469"/>
          </a:xfrm>
        </p:spPr>
        <p:txBody>
          <a:bodyPr/>
          <a:lstStyle/>
          <a:p>
            <a:endParaRPr lang="en-US" dirty="0"/>
          </a:p>
          <a:p>
            <a:pPr>
              <a:buFont typeface="Wingdings" panose="05000000000000000000" pitchFamily="2" charset="2"/>
              <a:buChar char="Ø"/>
            </a:pPr>
            <a:r>
              <a:rPr lang="en-US" dirty="0"/>
              <a:t> 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quantum battery is a quantum system that ideally charges quickly and stores energy for long periods of time, providing useful energy in the form of work over time.</a:t>
            </a:r>
          </a:p>
          <a:p>
            <a:pPr>
              <a:buFont typeface="Wingdings" panose="05000000000000000000" pitchFamily="2" charset="2"/>
              <a:buChar char="Ø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The performance of quantum batteries characterizes based on other characteristics, such as extractable work, charging and storage time.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6EED789-1D9C-4442-B861-CDCF8644A8D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1538" y="2274842"/>
            <a:ext cx="2328874" cy="2517866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C703606-5975-A0C3-2735-DFC8299CF5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8B9173-A5BD-4D56-A755-523EB247D944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858742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18E254-6100-42EF-B5E1-B8EBE7D38A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solidFill>
                  <a:schemeClr val="bg1"/>
                </a:solidFill>
                <a:latin typeface="Palatino Linotype" panose="02040502050505030304" pitchFamily="18" charset="0"/>
              </a:rPr>
              <a:t>Types of quantum batterie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1274EA7-429C-4A64-9FA7-B5B76CC2E8B0}"/>
              </a:ext>
            </a:extLst>
          </p:cNvPr>
          <p:cNvSpPr txBox="1"/>
          <p:nvPr/>
        </p:nvSpPr>
        <p:spPr>
          <a:xfrm>
            <a:off x="1784318" y="2188915"/>
            <a:ext cx="29626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Baskerville Old Face" panose="02020602080505020303" pitchFamily="18" charset="0"/>
                <a:cs typeface="Times New Roman" panose="02020603050405020304" pitchFamily="18" charset="0"/>
              </a:rPr>
              <a:t>Open quantum battery</a:t>
            </a: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27C1D871-BC68-44D6-BCCA-257026510F76}"/>
              </a:ext>
            </a:extLst>
          </p:cNvPr>
          <p:cNvGrpSpPr/>
          <p:nvPr/>
        </p:nvGrpSpPr>
        <p:grpSpPr>
          <a:xfrm>
            <a:off x="8042974" y="3157132"/>
            <a:ext cx="2870759" cy="1652323"/>
            <a:chOff x="8164091" y="2751074"/>
            <a:chExt cx="2870759" cy="1652323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47CADF4A-0E30-4AA9-896E-2C39A0309C81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164091" y="2757037"/>
              <a:ext cx="819192" cy="1073205"/>
            </a:xfrm>
            <a:prstGeom prst="rect">
              <a:avLst/>
            </a:prstGeom>
          </p:spPr>
        </p:pic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E8F40510-E428-47A9-8035-893B9E271EF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304562" y="2751074"/>
              <a:ext cx="730288" cy="1111307"/>
            </a:xfrm>
            <a:prstGeom prst="rect">
              <a:avLst/>
            </a:prstGeom>
          </p:spPr>
        </p:pic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D6F4BBF4-142F-4D10-A5D0-3AA7347FD7F6}"/>
                </a:ext>
              </a:extLst>
            </p:cNvPr>
            <p:cNvCxnSpPr>
              <a:cxnSpLocks/>
            </p:cNvCxnSpPr>
            <p:nvPr/>
          </p:nvCxnSpPr>
          <p:spPr>
            <a:xfrm>
              <a:off x="9151951" y="3314678"/>
              <a:ext cx="1008049" cy="0"/>
            </a:xfrm>
            <a:prstGeom prst="straightConnector1">
              <a:avLst/>
            </a:prstGeom>
            <a:ln>
              <a:solidFill>
                <a:srgbClr val="FF6743"/>
              </a:solidFill>
              <a:tailEnd type="triangle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D1B5236D-C0AC-43AD-9F43-3D5829891752}"/>
                </a:ext>
              </a:extLst>
            </p:cNvPr>
            <p:cNvCxnSpPr/>
            <p:nvPr/>
          </p:nvCxnSpPr>
          <p:spPr>
            <a:xfrm flipH="1">
              <a:off x="9151951" y="3659588"/>
              <a:ext cx="1008049" cy="0"/>
            </a:xfrm>
            <a:prstGeom prst="straightConnector1">
              <a:avLst/>
            </a:prstGeom>
            <a:ln>
              <a:solidFill>
                <a:srgbClr val="FF6743"/>
              </a:solidFill>
              <a:tailEnd type="triangle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FBA3245D-18A4-495C-B328-AE123E954A5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359104" y="3889021"/>
              <a:ext cx="615982" cy="514376"/>
            </a:xfrm>
            <a:prstGeom prst="rect">
              <a:avLst/>
            </a:prstGeom>
          </p:spPr>
        </p:pic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id="{956655FC-46DE-40EF-B0C2-865165F68240}"/>
              </a:ext>
            </a:extLst>
          </p:cNvPr>
          <p:cNvSpPr txBox="1"/>
          <p:nvPr/>
        </p:nvSpPr>
        <p:spPr>
          <a:xfrm>
            <a:off x="8042974" y="2413042"/>
            <a:ext cx="29402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Baskerville Old Face" panose="02020602080505020303" pitchFamily="18" charset="0"/>
              </a:rPr>
              <a:t>Close quantum battery</a:t>
            </a: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AFDF6C00-235C-49C3-927F-D06F73FBD347}"/>
              </a:ext>
            </a:extLst>
          </p:cNvPr>
          <p:cNvGrpSpPr/>
          <p:nvPr/>
        </p:nvGrpSpPr>
        <p:grpSpPr>
          <a:xfrm>
            <a:off x="158924" y="2643874"/>
            <a:ext cx="6213461" cy="3392741"/>
            <a:chOff x="332124" y="2627059"/>
            <a:chExt cx="6213461" cy="3392741"/>
          </a:xfrm>
        </p:grpSpPr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80AA40F8-D830-4BB5-A5EF-2031DE7B5FB7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32124" y="2627059"/>
              <a:ext cx="6213461" cy="2014811"/>
            </a:xfrm>
            <a:prstGeom prst="rect">
              <a:avLst/>
            </a:prstGeom>
          </p:spPr>
        </p:pic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3D2B0DEF-CF54-4242-B23C-7ED5D6B7ED25}"/>
                </a:ext>
              </a:extLst>
            </p:cNvPr>
            <p:cNvCxnSpPr/>
            <p:nvPr/>
          </p:nvCxnSpPr>
          <p:spPr>
            <a:xfrm>
              <a:off x="3762375" y="4295775"/>
              <a:ext cx="0" cy="1724025"/>
            </a:xfrm>
            <a:prstGeom prst="line">
              <a:avLst/>
            </a:prstGeom>
            <a:ln w="19050">
              <a:solidFill>
                <a:schemeClr val="bg1">
                  <a:lumMod val="6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F62CD106-F809-4086-B94C-535492ED4528}"/>
                </a:ext>
              </a:extLst>
            </p:cNvPr>
            <p:cNvCxnSpPr>
              <a:cxnSpLocks/>
            </p:cNvCxnSpPr>
            <p:nvPr/>
          </p:nvCxnSpPr>
          <p:spPr>
            <a:xfrm>
              <a:off x="3924300" y="4604575"/>
              <a:ext cx="2276475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pic>
        <p:nvPicPr>
          <p:cNvPr id="26" name="Picture 25">
            <a:extLst>
              <a:ext uri="{FF2B5EF4-FFF2-40B4-BE49-F238E27FC236}">
                <a16:creationId xmlns:a16="http://schemas.microsoft.com/office/drawing/2014/main" id="{C3D720CF-0F0B-4F2E-A564-6567141EA94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2527" y="4790568"/>
            <a:ext cx="1383905" cy="1662679"/>
          </a:xfrm>
          <a:prstGeom prst="rect">
            <a:avLst/>
          </a:prstGeom>
        </p:spPr>
      </p:pic>
      <p:sp>
        <p:nvSpPr>
          <p:cNvPr id="27" name="TextBox 26">
            <a:extLst>
              <a:ext uri="{FF2B5EF4-FFF2-40B4-BE49-F238E27FC236}">
                <a16:creationId xmlns:a16="http://schemas.microsoft.com/office/drawing/2014/main" id="{B123F0C5-14E3-496F-BE6E-91EE87CBB594}"/>
              </a:ext>
            </a:extLst>
          </p:cNvPr>
          <p:cNvSpPr txBox="1"/>
          <p:nvPr/>
        </p:nvSpPr>
        <p:spPr>
          <a:xfrm>
            <a:off x="5256432" y="5347895"/>
            <a:ext cx="368730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n-unitary process to extract the available energy in the QB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C5F29E5-F3D9-A379-C579-842A5C7FF1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8B9173-A5BD-4D56-A755-523EB247D944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400385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2E9CFF-6F6F-47B4-871E-715A030FD4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solidFill>
                  <a:schemeClr val="bg1"/>
                </a:solidFill>
                <a:latin typeface="Palatino Linotype" panose="02040502050505030304" pitchFamily="18" charset="0"/>
              </a:rPr>
              <a:t>Charging Processes 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AC77311C-6E9D-4A48-AA77-86958FB5D49D}"/>
              </a:ext>
            </a:extLst>
          </p:cNvPr>
          <p:cNvGrpSpPr/>
          <p:nvPr/>
        </p:nvGrpSpPr>
        <p:grpSpPr>
          <a:xfrm>
            <a:off x="1283646" y="2401657"/>
            <a:ext cx="3467278" cy="2545270"/>
            <a:chOff x="866702" y="2428481"/>
            <a:chExt cx="3467278" cy="2545270"/>
          </a:xfrm>
        </p:grpSpPr>
        <p:pic>
          <p:nvPicPr>
            <p:cNvPr id="5" name="Picture 7">
              <a:extLst>
                <a:ext uri="{FF2B5EF4-FFF2-40B4-BE49-F238E27FC236}">
                  <a16:creationId xmlns:a16="http://schemas.microsoft.com/office/drawing/2014/main" id="{796327F2-0280-4461-B95F-2FBE93F70CDE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36728" y="4599101"/>
              <a:ext cx="1927225" cy="374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891B6687-4C34-4A3E-87E4-69B11409A21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66702" y="2717325"/>
              <a:ext cx="3467278" cy="1778091"/>
            </a:xfrm>
            <a:prstGeom prst="rect">
              <a:avLst/>
            </a:prstGeom>
          </p:spPr>
        </p:pic>
        <p:sp>
          <p:nvSpPr>
            <p:cNvPr id="7" name="TextBox 29">
              <a:extLst>
                <a:ext uri="{FF2B5EF4-FFF2-40B4-BE49-F238E27FC236}">
                  <a16:creationId xmlns:a16="http://schemas.microsoft.com/office/drawing/2014/main" id="{2CEEE5E4-79DA-4530-B29C-A13C99839A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54086" y="2888764"/>
              <a:ext cx="136010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400" b="1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 b="1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 b="1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 b="1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fa-IR" sz="1400" dirty="0">
                  <a:solidFill>
                    <a:srgbClr val="C00000"/>
                  </a:solidFill>
                  <a:cs typeface="B Nazanin" panose="00000400000000000000" pitchFamily="2" charset="0"/>
                </a:rPr>
                <a:t>Charging</a:t>
              </a:r>
              <a:endParaRPr lang="fa-IR" altLang="fa-IR" sz="1400" dirty="0">
                <a:solidFill>
                  <a:srgbClr val="C00000"/>
                </a:solidFill>
                <a:cs typeface="B Nazanin" panose="00000400000000000000" pitchFamily="2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2C72ABF7-0998-40F1-9CB8-F643F42BDC51}"/>
                    </a:ext>
                  </a:extLst>
                </p:cNvPr>
                <p:cNvSpPr txBox="1"/>
                <p:nvPr/>
              </p:nvSpPr>
              <p:spPr>
                <a:xfrm>
                  <a:off x="1571676" y="2428481"/>
                  <a:ext cx="402610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𝜌</m:t>
                        </m:r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5" name="TextBox 4">
                  <a:extLst>
                    <a:ext uri="{FF2B5EF4-FFF2-40B4-BE49-F238E27FC236}">
                      <a16:creationId xmlns:a16="http://schemas.microsoft.com/office/drawing/2014/main" id="{3D76BD65-BB81-4BD4-B6D6-19097CCED59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71676" y="2428481"/>
                  <a:ext cx="402610" cy="400110"/>
                </a:xfrm>
                <a:prstGeom prst="rect">
                  <a:avLst/>
                </a:prstGeom>
                <a:blipFill>
                  <a:blip r:embed="rId5"/>
                  <a:stretch>
                    <a:fillRect b="-1060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AF9AE7DB-AEFF-4236-A284-C025522B4394}"/>
                    </a:ext>
                  </a:extLst>
                </p:cNvPr>
                <p:cNvSpPr txBox="1"/>
                <p:nvPr/>
              </p:nvSpPr>
              <p:spPr>
                <a:xfrm>
                  <a:off x="3337673" y="2498707"/>
                  <a:ext cx="4525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𝜌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81280EDD-08CC-40C4-8AA3-57B0158EF31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37673" y="2498707"/>
                  <a:ext cx="452560" cy="369332"/>
                </a:xfrm>
                <a:prstGeom prst="rect">
                  <a:avLst/>
                </a:prstGeom>
                <a:blipFill>
                  <a:blip r:embed="rId6"/>
                  <a:stretch>
                    <a:fillRect b="-83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10" name="Picture 9">
            <a:extLst>
              <a:ext uri="{FF2B5EF4-FFF2-40B4-BE49-F238E27FC236}">
                <a16:creationId xmlns:a16="http://schemas.microsoft.com/office/drawing/2014/main" id="{95579710-748F-4CF8-B819-48B5E281DFF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455898" y="2471883"/>
            <a:ext cx="4834547" cy="3554276"/>
          </a:xfrm>
          <a:prstGeom prst="rect">
            <a:avLst/>
          </a:prstGeom>
        </p:spPr>
      </p:pic>
      <p:sp>
        <p:nvSpPr>
          <p:cNvPr id="11" name="Rectangle 12">
            <a:extLst>
              <a:ext uri="{FF2B5EF4-FFF2-40B4-BE49-F238E27FC236}">
                <a16:creationId xmlns:a16="http://schemas.microsoft.com/office/drawing/2014/main" id="{FECEB86A-552D-4CD3-9D63-AAB423195E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988" y="6329362"/>
            <a:ext cx="4572000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fa-IR" sz="1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. </a:t>
            </a:r>
            <a:r>
              <a:rPr lang="en-US" altLang="fa-IR" sz="1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icki</a:t>
            </a:r>
            <a:r>
              <a:rPr lang="en-US" altLang="fa-IR" sz="1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M. </a:t>
            </a:r>
            <a:r>
              <a:rPr lang="en-US" altLang="fa-IR" sz="1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annes</a:t>
            </a:r>
            <a:r>
              <a:rPr lang="en-US" altLang="fa-IR" sz="1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Phys. Rev. E 87, 042123 (2013).</a:t>
            </a:r>
            <a:endParaRPr lang="fa-IR" altLang="fa-IR" sz="1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A7628776-3E49-4F1B-8FAE-B094A06245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580187"/>
            <a:ext cx="8559801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nl-NL" altLang="fa-IR" sz="1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E. Allahverdyan, R. Balian, T. M. Nieuwenhuizen, Europhys. Lett. 67, 565 (2004).</a:t>
            </a:r>
            <a:endParaRPr lang="fa-IR" altLang="fa-IR" sz="1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0F78A77-C168-5642-85C5-F35977BDC5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8B9173-A5BD-4D56-A755-523EB247D944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204959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31556E-557E-400D-809E-849DC31B59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bg1"/>
                </a:solidFill>
                <a:latin typeface="Palatino Linotype" panose="02040502050505030304" pitchFamily="18" charset="0"/>
              </a:rPr>
              <a:t>Discharging Process </a:t>
            </a:r>
            <a:endParaRPr lang="en-US" dirty="0">
              <a:solidFill>
                <a:schemeClr val="bg1"/>
              </a:solidFill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243A7735-B418-4B69-94A9-802AA9C69BB6}"/>
              </a:ext>
            </a:extLst>
          </p:cNvPr>
          <p:cNvGrpSpPr/>
          <p:nvPr/>
        </p:nvGrpSpPr>
        <p:grpSpPr>
          <a:xfrm>
            <a:off x="1478702" y="2514462"/>
            <a:ext cx="3351932" cy="2286275"/>
            <a:chOff x="843841" y="2315191"/>
            <a:chExt cx="3351932" cy="2286275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47E7DEC1-A388-43A6-BEBF-FB0B58002006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43841" y="2315191"/>
              <a:ext cx="1320868" cy="1657435"/>
            </a:xfrm>
            <a:prstGeom prst="rect">
              <a:avLst/>
            </a:prstGeom>
          </p:spPr>
        </p:pic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8B08089C-1676-40A1-9C5D-A09BDEC811E2}"/>
                </a:ext>
              </a:extLst>
            </p:cNvPr>
            <p:cNvGrpSpPr/>
            <p:nvPr/>
          </p:nvGrpSpPr>
          <p:grpSpPr>
            <a:xfrm>
              <a:off x="1695871" y="2356784"/>
              <a:ext cx="2499902" cy="2244682"/>
              <a:chOff x="1724446" y="2346942"/>
              <a:chExt cx="2499902" cy="2244682"/>
            </a:xfrm>
          </p:grpSpPr>
          <p:pic>
            <p:nvPicPr>
              <p:cNvPr id="10" name="Picture 9">
                <a:extLst>
                  <a:ext uri="{FF2B5EF4-FFF2-40B4-BE49-F238E27FC236}">
                    <a16:creationId xmlns:a16="http://schemas.microsoft.com/office/drawing/2014/main" id="{82467263-1E40-4874-82DA-2E8BD84D67A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909830" y="2346942"/>
                <a:ext cx="1314518" cy="1625684"/>
              </a:xfrm>
              <a:prstGeom prst="rect">
                <a:avLst/>
              </a:prstGeom>
            </p:spPr>
          </p:pic>
          <p:pic>
            <p:nvPicPr>
              <p:cNvPr id="7" name="Picture 2">
                <a:extLst>
                  <a:ext uri="{FF2B5EF4-FFF2-40B4-BE49-F238E27FC236}">
                    <a16:creationId xmlns:a16="http://schemas.microsoft.com/office/drawing/2014/main" id="{AE6C33C6-3282-4EDD-99AE-D3CF951FB87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24446" y="4203246"/>
                <a:ext cx="1746250" cy="3883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8" name="TextBox 30">
                <a:extLst>
                  <a:ext uri="{FF2B5EF4-FFF2-40B4-BE49-F238E27FC236}">
                    <a16:creationId xmlns:a16="http://schemas.microsoft.com/office/drawing/2014/main" id="{138EFBED-C4A2-4C9E-8EC0-E6199CE3E1F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01567" y="2424391"/>
                <a:ext cx="1099981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 b="1">
                    <a:solidFill>
                      <a:schemeClr val="tx2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 b="1">
                    <a:solidFill>
                      <a:schemeClr val="tx2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 b="1">
                    <a:solidFill>
                      <a:schemeClr val="tx2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 b="1">
                    <a:solidFill>
                      <a:schemeClr val="tx2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b="1">
                    <a:solidFill>
                      <a:schemeClr val="tx2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b="1">
                    <a:solidFill>
                      <a:schemeClr val="tx2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b="1">
                    <a:solidFill>
                      <a:schemeClr val="tx2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b="1">
                    <a:solidFill>
                      <a:schemeClr val="tx2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fa-IR" sz="1400" dirty="0">
                    <a:solidFill>
                      <a:srgbClr val="C00000"/>
                    </a:solidFill>
                    <a:cs typeface="B Nazanin" panose="00000400000000000000" pitchFamily="2" charset="0"/>
                  </a:rPr>
                  <a:t>discharging</a:t>
                </a:r>
                <a:endParaRPr lang="fa-IR" altLang="fa-IR" sz="1400" dirty="0">
                  <a:solidFill>
                    <a:srgbClr val="C00000"/>
                  </a:solidFill>
                  <a:cs typeface="B Nazanin" panose="00000400000000000000" pitchFamily="2" charset="0"/>
                </a:endParaRPr>
              </a:p>
            </p:txBody>
          </p:sp>
          <p:pic>
            <p:nvPicPr>
              <p:cNvPr id="9" name="Picture 8">
                <a:extLst>
                  <a:ext uri="{FF2B5EF4-FFF2-40B4-BE49-F238E27FC236}">
                    <a16:creationId xmlns:a16="http://schemas.microsoft.com/office/drawing/2014/main" id="{5007880A-DF07-439A-8CC2-6634B98D199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378485" y="2988325"/>
                <a:ext cx="438173" cy="311166"/>
              </a:xfrm>
              <a:prstGeom prst="rect">
                <a:avLst/>
              </a:prstGeom>
            </p:spPr>
          </p:pic>
        </p:grpSp>
      </p:grpSp>
      <p:pic>
        <p:nvPicPr>
          <p:cNvPr id="11" name="Picture 3">
            <a:extLst>
              <a:ext uri="{FF2B5EF4-FFF2-40B4-BE49-F238E27FC236}">
                <a16:creationId xmlns:a16="http://schemas.microsoft.com/office/drawing/2014/main" id="{91FCFD88-D060-4FBC-9572-6393AA8A0FFC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427" y="2633504"/>
            <a:ext cx="1249060" cy="7424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FC07E3E1-1A61-457F-B9A2-209CAF73F753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069" y="4100492"/>
            <a:ext cx="3812160" cy="6498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30">
            <a:extLst>
              <a:ext uri="{FF2B5EF4-FFF2-40B4-BE49-F238E27FC236}">
                <a16:creationId xmlns:a16="http://schemas.microsoft.com/office/drawing/2014/main" id="{C2C64240-21EF-4FE6-B13C-FBF202FF04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02116" y="4196308"/>
            <a:ext cx="82586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fa-IR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wer</a:t>
            </a:r>
            <a:endParaRPr lang="fa-IR" altLang="fa-IR" sz="2000" dirty="0">
              <a:solidFill>
                <a:schemeClr val="tx1">
                  <a:lumMod val="65000"/>
                  <a:lumOff val="3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30">
            <a:extLst>
              <a:ext uri="{FF2B5EF4-FFF2-40B4-BE49-F238E27FC236}">
                <a16:creationId xmlns:a16="http://schemas.microsoft.com/office/drawing/2014/main" id="{8C3B4DDC-1E2A-462B-AF44-0087C4F78A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75278" y="2966834"/>
            <a:ext cx="173977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fa-IR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verage power</a:t>
            </a:r>
            <a:endParaRPr lang="fa-IR" altLang="fa-IR" sz="2000" dirty="0">
              <a:solidFill>
                <a:schemeClr val="tx1">
                  <a:lumMod val="65000"/>
                  <a:lumOff val="3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19C77FF-FC0A-FB4A-D0FC-17AC37CA48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8B9173-A5BD-4D56-A755-523EB247D944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941898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4F324D-E74A-472C-A162-133177754F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solidFill>
                  <a:schemeClr val="bg1"/>
                </a:solidFill>
                <a:latin typeface="Palatino Linotype" panose="02040502050505030304" pitchFamily="18" charset="0"/>
                <a:ea typeface="PMingLiU-ExtB" panose="02020500000000000000" pitchFamily="18" charset="-120"/>
                <a:cs typeface="Times New Roman" panose="02020603050405020304" pitchFamily="18" charset="0"/>
              </a:rPr>
              <a:t>Work Extraction</a:t>
            </a:r>
            <a:endParaRPr lang="en-US" sz="4000" dirty="0">
              <a:solidFill>
                <a:schemeClr val="bg1"/>
              </a:solidFill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BA660E3C-2048-411C-86A4-F027396CCB10}"/>
              </a:ext>
            </a:extLst>
          </p:cNvPr>
          <p:cNvGrpSpPr/>
          <p:nvPr/>
        </p:nvGrpSpPr>
        <p:grpSpPr>
          <a:xfrm>
            <a:off x="2746155" y="2412328"/>
            <a:ext cx="7843116" cy="3198692"/>
            <a:chOff x="4472122" y="2232383"/>
            <a:chExt cx="7843116" cy="3198692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91CEC74F-8EE8-48AC-9F01-667ACA1A7235}"/>
                </a:ext>
              </a:extLst>
            </p:cNvPr>
            <p:cNvGrpSpPr/>
            <p:nvPr/>
          </p:nvGrpSpPr>
          <p:grpSpPr>
            <a:xfrm>
              <a:off x="4472122" y="2232383"/>
              <a:ext cx="6877837" cy="3198692"/>
              <a:chOff x="2406503" y="1057569"/>
              <a:chExt cx="6877837" cy="3198692"/>
            </a:xfrm>
          </p:grpSpPr>
          <p:sp>
            <p:nvSpPr>
              <p:cNvPr id="7" name="Rectangle: Top Corners Rounded 6">
                <a:extLst>
                  <a:ext uri="{FF2B5EF4-FFF2-40B4-BE49-F238E27FC236}">
                    <a16:creationId xmlns:a16="http://schemas.microsoft.com/office/drawing/2014/main" id="{82F67066-7040-4C05-9B5B-8F3640EA9DAC}"/>
                  </a:ext>
                </a:extLst>
              </p:cNvPr>
              <p:cNvSpPr/>
              <p:nvPr/>
            </p:nvSpPr>
            <p:spPr>
              <a:xfrm>
                <a:off x="4033615" y="1057569"/>
                <a:ext cx="3747234" cy="919414"/>
              </a:xfrm>
              <a:prstGeom prst="round2SameRect">
                <a:avLst/>
              </a:prstGeom>
              <a:gradFill flip="none" rotWithShape="1">
                <a:gsLst>
                  <a:gs pos="0">
                    <a:srgbClr val="66CCFF">
                      <a:shade val="30000"/>
                      <a:satMod val="115000"/>
                    </a:srgbClr>
                  </a:gs>
                  <a:gs pos="50000">
                    <a:srgbClr val="66CCFF">
                      <a:shade val="67500"/>
                      <a:satMod val="115000"/>
                    </a:srgbClr>
                  </a:gs>
                  <a:gs pos="100000">
                    <a:srgbClr val="66CCFF">
                      <a:shade val="100000"/>
                      <a:satMod val="115000"/>
                    </a:srgbClr>
                  </a:gs>
                </a:gsLst>
                <a:lin ang="2700000" scaled="1"/>
                <a:tileRect/>
              </a:gradFill>
              <a:ln>
                <a:solidFill>
                  <a:schemeClr val="accent2">
                    <a:lumMod val="75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w="152400" h="50800" prst="softRound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marL="0" indent="0" algn="just" rtl="1">
                  <a:buNone/>
                  <a:defRPr/>
                </a:pPr>
                <a:endParaRPr lang="en-US" sz="1800" b="1" dirty="0">
                  <a:solidFill>
                    <a:schemeClr val="tx1">
                      <a:lumMod val="95000"/>
                      <a:lumOff val="5000"/>
                    </a:schemeClr>
                  </a:solidFill>
                  <a:cs typeface="B Nazanin" panose="00000400000000000000" pitchFamily="2" charset="-78"/>
                </a:endParaRPr>
              </a:p>
            </p:txBody>
          </p:sp>
          <p:cxnSp>
            <p:nvCxnSpPr>
              <p:cNvPr id="8" name="Straight Arrow Connector 7">
                <a:extLst>
                  <a:ext uri="{FF2B5EF4-FFF2-40B4-BE49-F238E27FC236}">
                    <a16:creationId xmlns:a16="http://schemas.microsoft.com/office/drawing/2014/main" id="{67112DC3-8D70-4F6B-BB74-BA056CF65B11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554682" y="1976983"/>
                <a:ext cx="747319" cy="1157554"/>
              </a:xfrm>
              <a:prstGeom prst="straightConnector1">
                <a:avLst/>
              </a:prstGeom>
              <a:ln w="38100">
                <a:solidFill>
                  <a:schemeClr val="tx1">
                    <a:lumMod val="95000"/>
                    <a:lumOff val="5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" name="Rectangle: Rounded Corners 8">
                <a:extLst>
                  <a:ext uri="{FF2B5EF4-FFF2-40B4-BE49-F238E27FC236}">
                    <a16:creationId xmlns:a16="http://schemas.microsoft.com/office/drawing/2014/main" id="{371C0036-8AEA-4F82-AAA4-1DE9704AF519}"/>
                  </a:ext>
                </a:extLst>
              </p:cNvPr>
              <p:cNvSpPr/>
              <p:nvPr/>
            </p:nvSpPr>
            <p:spPr>
              <a:xfrm>
                <a:off x="2406503" y="3134537"/>
                <a:ext cx="2895498" cy="1121724"/>
              </a:xfrm>
              <a:prstGeom prst="roundRect">
                <a:avLst/>
              </a:prstGeom>
              <a:solidFill>
                <a:srgbClr val="CCECFF"/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fa-IR"/>
              </a:p>
            </p:txBody>
          </p:sp>
          <p:cxnSp>
            <p:nvCxnSpPr>
              <p:cNvPr id="10" name="Straight Arrow Connector 9">
                <a:extLst>
                  <a:ext uri="{FF2B5EF4-FFF2-40B4-BE49-F238E27FC236}">
                    <a16:creationId xmlns:a16="http://schemas.microsoft.com/office/drawing/2014/main" id="{8B89FF34-03F0-45A6-B0DB-3570700B9AF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364432" y="1976983"/>
                <a:ext cx="837187" cy="1129494"/>
              </a:xfrm>
              <a:prstGeom prst="straightConnector1">
                <a:avLst/>
              </a:prstGeom>
              <a:ln w="38100">
                <a:solidFill>
                  <a:schemeClr val="tx1">
                    <a:lumMod val="95000"/>
                    <a:lumOff val="5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Rectangle: Rounded Corners 10">
                <a:extLst>
                  <a:ext uri="{FF2B5EF4-FFF2-40B4-BE49-F238E27FC236}">
                    <a16:creationId xmlns:a16="http://schemas.microsoft.com/office/drawing/2014/main" id="{3550A570-6D72-4B6C-88D7-8CDBD1919A6B}"/>
                  </a:ext>
                </a:extLst>
              </p:cNvPr>
              <p:cNvSpPr/>
              <p:nvPr/>
            </p:nvSpPr>
            <p:spPr>
              <a:xfrm>
                <a:off x="6521546" y="3126767"/>
                <a:ext cx="2762794" cy="1129494"/>
              </a:xfrm>
              <a:prstGeom prst="roundRect">
                <a:avLst/>
              </a:prstGeom>
              <a:solidFill>
                <a:srgbClr val="CCECFF"/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fa-IR"/>
              </a:p>
            </p:txBody>
          </p:sp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D8C13153-6F80-469D-8605-9D7F590FA242}"/>
                  </a:ext>
                </a:extLst>
              </p:cNvPr>
              <p:cNvSpPr txBox="1"/>
              <p:nvPr/>
            </p:nvSpPr>
            <p:spPr>
              <a:xfrm>
                <a:off x="6632580" y="3217017"/>
                <a:ext cx="2651760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b="1" dirty="0">
                    <a:latin typeface="Palatino Linotype" panose="02040502050505030304" pitchFamily="18" charset="0"/>
                    <a:cs typeface="2  Nazanin" panose="00000400000000000000" pitchFamily="2" charset="-78"/>
                  </a:rPr>
                  <a:t>Work extraction by cyclic unitary process (</a:t>
                </a:r>
                <a:r>
                  <a:rPr lang="en-US" sz="2000" b="1" dirty="0" err="1">
                    <a:latin typeface="Palatino Linotype" panose="02040502050505030304" pitchFamily="18" charset="0"/>
                    <a:cs typeface="2  Nazanin" panose="00000400000000000000" pitchFamily="2" charset="-78"/>
                  </a:rPr>
                  <a:t>Ergotropy</a:t>
                </a:r>
                <a:r>
                  <a:rPr lang="en-US" sz="2000" b="1" dirty="0">
                    <a:latin typeface="Palatino Linotype" panose="02040502050505030304" pitchFamily="18" charset="0"/>
                    <a:cs typeface="2  Nazanin" panose="00000400000000000000" pitchFamily="2" charset="-78"/>
                  </a:rPr>
                  <a:t>)</a:t>
                </a:r>
              </a:p>
            </p:txBody>
          </p:sp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AB28065E-2313-4EA0-96AC-DDB9FD55CE75}"/>
                  </a:ext>
                </a:extLst>
              </p:cNvPr>
              <p:cNvSpPr txBox="1"/>
              <p:nvPr/>
            </p:nvSpPr>
            <p:spPr>
              <a:xfrm>
                <a:off x="2406503" y="3188957"/>
                <a:ext cx="2651760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b="1" dirty="0">
                    <a:latin typeface="Palatino Linotype" panose="02040502050505030304" pitchFamily="18" charset="0"/>
                    <a:cs typeface="2  Nazanin" panose="00000400000000000000" pitchFamily="2" charset="-78"/>
                  </a:rPr>
                  <a:t>Work extraction by non-unitary process (Exergy)</a:t>
                </a:r>
              </a:p>
            </p:txBody>
          </p:sp>
        </p:grp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1E8F32B7-026E-4FC6-BF3D-2C0BEE34DE8A}"/>
                </a:ext>
              </a:extLst>
            </p:cNvPr>
            <p:cNvSpPr txBox="1"/>
            <p:nvPr/>
          </p:nvSpPr>
          <p:spPr>
            <a:xfrm>
              <a:off x="6219238" y="2353256"/>
              <a:ext cx="6096000" cy="70788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000" b="1" dirty="0">
                  <a:solidFill>
                    <a:schemeClr val="bg1"/>
                  </a:solidFill>
                  <a:latin typeface="Palatino Linotype" panose="02040502050505030304" pitchFamily="18" charset="0"/>
                  <a:cs typeface="Times New Roman" panose="02020603050405020304" pitchFamily="18" charset="0"/>
                </a:rPr>
                <a:t>Maximum extractable work</a:t>
              </a:r>
            </a:p>
            <a:p>
              <a:r>
                <a:rPr lang="en-US" sz="2000" b="1" dirty="0">
                  <a:solidFill>
                    <a:schemeClr val="bg1"/>
                  </a:solidFill>
                  <a:latin typeface="Palatino Linotype" panose="02040502050505030304" pitchFamily="18" charset="0"/>
                  <a:cs typeface="Times New Roman" panose="02020603050405020304" pitchFamily="18" charset="0"/>
                </a:rPr>
                <a:t>                       by  </a:t>
              </a:r>
              <a:endParaRPr lang="en-US" sz="2000" dirty="0">
                <a:solidFill>
                  <a:schemeClr val="bg1"/>
                </a:solidFill>
                <a:latin typeface="Palatino Linotype" panose="02040502050505030304" pitchFamily="18" charset="0"/>
              </a:endParaRPr>
            </a:p>
          </p:txBody>
        </p:sp>
      </p:grp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92D6440-0ED9-F71B-C82B-9147B020FA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8B9173-A5BD-4D56-A755-523EB247D944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926321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9538C108-41F7-4BAE-9F52-80CA5D4098A8}"/>
              </a:ext>
            </a:extLst>
          </p:cNvPr>
          <p:cNvGrpSpPr/>
          <p:nvPr/>
        </p:nvGrpSpPr>
        <p:grpSpPr>
          <a:xfrm>
            <a:off x="487763" y="2466173"/>
            <a:ext cx="4821539" cy="2807126"/>
            <a:chOff x="1097280" y="2146351"/>
            <a:chExt cx="4821539" cy="2807126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330126A9-3A3F-4504-B701-2641CB17DDDB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50000"/>
                      </a14:imgEffect>
                      <a14:imgEffect>
                        <a14:saturation sat="4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97280" y="2222933"/>
              <a:ext cx="4316451" cy="2412134"/>
            </a:xfrm>
            <a:prstGeom prst="rect">
              <a:avLst/>
            </a:prstGeom>
          </p:spPr>
        </p:pic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BCDF26A9-8941-4339-9AA4-056DCECD644F}"/>
                </a:ext>
              </a:extLst>
            </p:cNvPr>
            <p:cNvSpPr/>
            <p:nvPr/>
          </p:nvSpPr>
          <p:spPr>
            <a:xfrm>
              <a:off x="1158420" y="2146351"/>
              <a:ext cx="4760399" cy="2807126"/>
            </a:xfrm>
            <a:prstGeom prst="rect">
              <a:avLst/>
            </a:prstGeom>
            <a:noFill/>
            <a:ln w="38100">
              <a:solidFill>
                <a:schemeClr val="tx2">
                  <a:lumMod val="95000"/>
                  <a:lumOff val="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a-IR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endParaRPr>
            </a:p>
          </p:txBody>
        </p:sp>
      </p:grpSp>
      <p:sp>
        <p:nvSpPr>
          <p:cNvPr id="9" name="Rectangle 12">
            <a:extLst>
              <a:ext uri="{FF2B5EF4-FFF2-40B4-BE49-F238E27FC236}">
                <a16:creationId xmlns:a16="http://schemas.microsoft.com/office/drawing/2014/main" id="{DC57D64F-9E01-47A4-B954-80364FD66D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114" y="6368932"/>
            <a:ext cx="4572000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fa-IR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 panose="020B0604020202020204" pitchFamily="34" charset="0"/>
              </a:rPr>
              <a:t>R. </a:t>
            </a:r>
            <a:r>
              <a:rPr kumimoji="0" lang="en-US" altLang="fa-IR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 panose="020B0604020202020204" pitchFamily="34" charset="0"/>
              </a:rPr>
              <a:t>Alicki</a:t>
            </a:r>
            <a:r>
              <a:rPr kumimoji="0" lang="en-US" altLang="fa-IR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 panose="020B0604020202020204" pitchFamily="34" charset="0"/>
              </a:rPr>
              <a:t> and M. </a:t>
            </a:r>
            <a:r>
              <a:rPr kumimoji="0" lang="en-US" altLang="fa-IR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 panose="020B0604020202020204" pitchFamily="34" charset="0"/>
              </a:rPr>
              <a:t>Fannes</a:t>
            </a:r>
            <a:r>
              <a:rPr kumimoji="0" lang="en-US" altLang="fa-IR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 panose="020B0604020202020204" pitchFamily="34" charset="0"/>
              </a:rPr>
              <a:t>, Phys. Rev. E 87, 042123 (2013).</a:t>
            </a:r>
            <a:endParaRPr kumimoji="0" lang="fa-IR" altLang="fa-IR" sz="1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10" name="Rectangle 11">
            <a:extLst>
              <a:ext uri="{FF2B5EF4-FFF2-40B4-BE49-F238E27FC236}">
                <a16:creationId xmlns:a16="http://schemas.microsoft.com/office/drawing/2014/main" id="{676B4BA5-3A16-4974-BA93-8DCF625B5F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114" y="6561137"/>
            <a:ext cx="8559801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altLang="fa-IR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 panose="020B0604020202020204" pitchFamily="34" charset="0"/>
              </a:rPr>
              <a:t>A. E. Allahverdyan, R. Balian, T. M. Nieuwenhuizen, Europhys. Lett. 67, 565 (2004).</a:t>
            </a:r>
            <a:endParaRPr kumimoji="0" lang="fa-IR" altLang="fa-IR" sz="1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pic>
        <p:nvPicPr>
          <p:cNvPr id="11" name="Picture 1">
            <a:extLst>
              <a:ext uri="{FF2B5EF4-FFF2-40B4-BE49-F238E27FC236}">
                <a16:creationId xmlns:a16="http://schemas.microsoft.com/office/drawing/2014/main" id="{E50CB12E-9F31-4B80-90A4-A2A77A984A9D}"/>
              </a:ext>
            </a:extLst>
          </p:cNvPr>
          <p:cNvPicPr>
            <a:picLocks noChangeAspect="1"/>
          </p:cNvPicPr>
          <p:nvPr/>
        </p:nvPicPr>
        <p:blipFill>
          <a:blip r:embed="rId4">
            <a:duotone>
              <a:prstClr val="black"/>
              <a:srgbClr val="FFCC99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3289" y="2041654"/>
            <a:ext cx="2206625" cy="1068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8">
            <a:extLst>
              <a:ext uri="{FF2B5EF4-FFF2-40B4-BE49-F238E27FC236}">
                <a16:creationId xmlns:a16="http://schemas.microsoft.com/office/drawing/2014/main" id="{75C028D1-4136-4990-BDAE-3795A6E3F68F}"/>
              </a:ext>
            </a:extLst>
          </p:cNvPr>
          <p:cNvPicPr>
            <a:picLocks noChangeAspect="1"/>
          </p:cNvPicPr>
          <p:nvPr/>
        </p:nvPicPr>
        <p:blipFill>
          <a:blip r:embed="rId6">
            <a:duotone>
              <a:prstClr val="black"/>
              <a:srgbClr val="99FFCC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3311" y="5570722"/>
            <a:ext cx="4662487" cy="55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5">
            <a:extLst>
              <a:ext uri="{FF2B5EF4-FFF2-40B4-BE49-F238E27FC236}">
                <a16:creationId xmlns:a16="http://schemas.microsoft.com/office/drawing/2014/main" id="{33BF04D3-66D8-46C2-BA42-E71693182740}"/>
              </a:ext>
            </a:extLst>
          </p:cNvPr>
          <p:cNvPicPr>
            <a:picLocks noChangeAspect="1"/>
          </p:cNvPicPr>
          <p:nvPr/>
        </p:nvPicPr>
        <p:blipFill>
          <a:blip r:embed="rId8">
            <a:duotone>
              <a:prstClr val="black"/>
              <a:srgbClr val="FFCC99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sharpenSoften amount="50000"/>
                    </a14:imgEffect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91376" y="3048700"/>
            <a:ext cx="1235984" cy="57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3E355460-7629-49AD-A020-BF0D5F269F62}"/>
              </a:ext>
            </a:extLst>
          </p:cNvPr>
          <p:cNvCxnSpPr>
            <a:cxnSpLocks/>
          </p:cNvCxnSpPr>
          <p:nvPr/>
        </p:nvCxnSpPr>
        <p:spPr>
          <a:xfrm>
            <a:off x="8088545" y="2890759"/>
            <a:ext cx="1562737" cy="479288"/>
          </a:xfrm>
          <a:prstGeom prst="straightConnector1">
            <a:avLst/>
          </a:prstGeom>
          <a:ln w="28575"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5" name="Group 14">
            <a:extLst>
              <a:ext uri="{FF2B5EF4-FFF2-40B4-BE49-F238E27FC236}">
                <a16:creationId xmlns:a16="http://schemas.microsoft.com/office/drawing/2014/main" id="{32A843CB-9E65-4939-9932-B3E1594E97E0}"/>
              </a:ext>
            </a:extLst>
          </p:cNvPr>
          <p:cNvGrpSpPr/>
          <p:nvPr/>
        </p:nvGrpSpPr>
        <p:grpSpPr>
          <a:xfrm>
            <a:off x="6363990" y="4708036"/>
            <a:ext cx="4410288" cy="507260"/>
            <a:chOff x="1125557" y="4388451"/>
            <a:chExt cx="4410288" cy="507260"/>
          </a:xfrm>
        </p:grpSpPr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EA05964E-6CA5-4E23-9648-57BC2C89D0E6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947911" y="4476589"/>
              <a:ext cx="3587934" cy="419122"/>
            </a:xfrm>
            <a:prstGeom prst="rect">
              <a:avLst/>
            </a:prstGeom>
          </p:spPr>
        </p:pic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id="{60F3FC97-5D26-491F-9858-CB3C9536DD43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25557" y="4388451"/>
              <a:ext cx="844593" cy="482625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3FC9476C-1077-44A9-95A0-B1C2E01BC7AD}"/>
                  </a:ext>
                </a:extLst>
              </p:cNvPr>
              <p:cNvSpPr txBox="1"/>
              <p:nvPr/>
            </p:nvSpPr>
            <p:spPr>
              <a:xfrm>
                <a:off x="6332871" y="5552523"/>
                <a:ext cx="3320140" cy="4137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𝑊</m:t>
                          </m:r>
                        </m:e>
                        <m:sub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𝑚𝑎𝑥</m:t>
                          </m:r>
                        </m:sub>
                      </m:sSub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𝑡𝑟</m:t>
                      </m:r>
                      <m:d>
                        <m:dPr>
                          <m:begChr m:val="["/>
                          <m:endChr m:val="]"/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𝜌</m:t>
                          </m:r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(</m:t>
                          </m:r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0</m:t>
                          </m:r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)</m:t>
                          </m:r>
                          <m:sSub>
                            <m:sSubPr>
                              <m:ctrlP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𝐻</m:t>
                              </m:r>
                            </m:e>
                            <m:sub>
                              <m: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</m:t>
                      </m:r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𝑡𝑟</m:t>
                      </m:r>
                      <m:d>
                        <m:dPr>
                          <m:begChr m:val="["/>
                          <m:endChr m:val="]"/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𝜚</m:t>
                              </m:r>
                            </m:e>
                            <m:sub>
                              <m: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𝜌</m:t>
                              </m:r>
                            </m:sub>
                          </m:sSub>
                          <m:sSub>
                            <m:sSub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𝐻</m:t>
                              </m:r>
                            </m:e>
                            <m:sub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3FC9476C-1077-44A9-95A0-B1C2E01BC7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32871" y="5552523"/>
                <a:ext cx="3320140" cy="413768"/>
              </a:xfrm>
              <a:prstGeom prst="rect">
                <a:avLst/>
              </a:prstGeom>
              <a:blipFill>
                <a:blip r:embed="rId12"/>
                <a:stretch>
                  <a:fillRect b="-58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Arrow: Right 18">
            <a:extLst>
              <a:ext uri="{FF2B5EF4-FFF2-40B4-BE49-F238E27FC236}">
                <a16:creationId xmlns:a16="http://schemas.microsoft.com/office/drawing/2014/main" id="{D9DB0A8E-6025-4AC5-AAB1-4AF029969644}"/>
              </a:ext>
            </a:extLst>
          </p:cNvPr>
          <p:cNvSpPr/>
          <p:nvPr/>
        </p:nvSpPr>
        <p:spPr>
          <a:xfrm>
            <a:off x="5863788" y="5650587"/>
            <a:ext cx="222638" cy="19862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79EC857B-EC44-46CE-9597-81C03C209658}"/>
              </a:ext>
            </a:extLst>
          </p:cNvPr>
          <p:cNvCxnSpPr/>
          <p:nvPr/>
        </p:nvCxnSpPr>
        <p:spPr>
          <a:xfrm>
            <a:off x="9223872" y="5890228"/>
            <a:ext cx="361842" cy="373485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8660701C-4291-431E-9372-495A4F4208B1}"/>
                  </a:ext>
                </a:extLst>
              </p:cNvPr>
              <p:cNvSpPr txBox="1"/>
              <p:nvPr/>
            </p:nvSpPr>
            <p:spPr>
              <a:xfrm>
                <a:off x="6814782" y="3407464"/>
                <a:ext cx="2320315" cy="42287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𝜌</m:t>
                    </m:r>
                    <m:d>
                      <m:dPr>
                        <m:ctrlP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0</m:t>
                        </m:r>
                      </m:e>
                    </m:d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=</m:t>
                    </m:r>
                  </m:oMath>
                </a14:m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kumimoji="0" lang="en-US" sz="18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kumimoji="0" lang="en-US" sz="18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𝑗</m:t>
                        </m:r>
                        <m:r>
                          <a:rPr kumimoji="0" lang="en-US" sz="18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=</m:t>
                        </m:r>
                        <m:r>
                          <m:rPr>
                            <m:brk m:alnAt="23"/>
                          </m:rPr>
                          <a:rPr kumimoji="0" lang="en-US" sz="18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sub>
                      <m:sup>
                        <m:r>
                          <a:rPr kumimoji="0" lang="en-US" sz="18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𝑑</m:t>
                        </m:r>
                      </m:sup>
                      <m:e>
                        <m:sSub>
                          <m:sSubPr>
                            <m:ctrlPr>
                              <a:rPr kumimoji="0" lang="en-US" sz="1800" b="0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1800" b="0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𝑠</m:t>
                            </m:r>
                          </m:e>
                          <m:sub>
                            <m:r>
                              <a:rPr kumimoji="0" lang="en-US" sz="1800" b="0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𝑗</m:t>
                            </m:r>
                          </m:sub>
                        </m:sSub>
                        <m:d>
                          <m:dPr>
                            <m:begChr m:val="|"/>
                            <m:endChr m:val=""/>
                            <m:ctrlPr>
                              <a:rPr kumimoji="0" lang="en-US" sz="1800" b="0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dPr>
                          <m:e>
                            <m:d>
                              <m:dPr>
                                <m:begChr m:val=""/>
                                <m:endChr m:val="⟩"/>
                                <m:ctrlPr>
                                  <a:rPr kumimoji="0" lang="en-US" sz="1800" b="0" i="1" u="none" strike="noStrike" kern="1200" cap="none" spc="0" normalizeH="0" baseline="0" noProof="0" dirty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kumimoji="0" lang="en-US" sz="1800" b="0" i="1" u="none" strike="noStrike" kern="1200" cap="none" spc="0" normalizeH="0" baseline="0" noProof="0" dirty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sz="1800" b="0" i="1" u="none" strike="noStrike" kern="1200" cap="none" spc="0" normalizeH="0" baseline="0" noProof="0" dirty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kumimoji="0" lang="en-US" sz="1800" b="0" i="1" u="none" strike="noStrike" kern="1200" cap="none" spc="0" normalizeH="0" baseline="0" noProof="0" dirty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𝑗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</m:e>
                    </m:nary>
                    <m:d>
                      <m:dPr>
                        <m:begChr m:val="⟨"/>
                        <m:endChr m:val=""/>
                        <m:ctrlPr>
                          <a:rPr kumimoji="0" lang="en-US" sz="18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d>
                          <m:dPr>
                            <m:begChr m:val=""/>
                            <m:endChr m:val="|"/>
                            <m:ctrlPr>
                              <a:rPr kumimoji="0" lang="en-US" sz="1800" b="0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kumimoji="0" lang="en-US" sz="1800" b="0" i="1" u="none" strike="noStrike" kern="1200" cap="none" spc="0" normalizeH="0" baseline="0" noProof="0" dirty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sSubPr>
                              <m:e>
                                <m:r>
                                  <a:rPr kumimoji="0" lang="en-US" sz="1800" b="0" i="1" u="none" strike="noStrike" kern="120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+mn-cs"/>
                                  </a:rPr>
                                  <m:t>𝑠</m:t>
                                </m:r>
                              </m:e>
                              <m:sub>
                                <m:r>
                                  <a:rPr kumimoji="0" lang="en-US" sz="1800" b="0" i="1" u="none" strike="noStrike" kern="1200" cap="none" spc="0" normalizeH="0" baseline="0" noProof="0" dirty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𝑗</m:t>
                                </m:r>
                              </m:sub>
                            </m:sSub>
                          </m:e>
                        </m:d>
                      </m:e>
                    </m:d>
                  </m:oMath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8660701C-4291-431E-9372-495A4F4208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4782" y="3407464"/>
                <a:ext cx="2320315" cy="422873"/>
              </a:xfrm>
              <a:prstGeom prst="rect">
                <a:avLst/>
              </a:prstGeom>
              <a:blipFill>
                <a:blip r:embed="rId13"/>
                <a:stretch>
                  <a:fillRect t="-149275" r="-18898" b="-2188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>
            <a:extLst>
              <a:ext uri="{FF2B5EF4-FFF2-40B4-BE49-F238E27FC236}">
                <a16:creationId xmlns:a16="http://schemas.microsoft.com/office/drawing/2014/main" id="{7171F80C-7831-4D44-88BC-76378BC973A8}"/>
              </a:ext>
            </a:extLst>
          </p:cNvPr>
          <p:cNvSpPr txBox="1"/>
          <p:nvPr/>
        </p:nvSpPr>
        <p:spPr>
          <a:xfrm>
            <a:off x="1518528" y="703346"/>
            <a:ext cx="75815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Palatino Linotype" panose="02040502050505030304" pitchFamily="18" charset="0"/>
                <a:cs typeface="Times New Roman" panose="02020603050405020304" pitchFamily="18" charset="0"/>
              </a:rPr>
              <a:t>Ergotropy</a:t>
            </a:r>
            <a:endParaRPr kumimoji="0" lang="en-US" sz="36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Palatino Linotype" panose="0204050205050503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C8DCA398-9F64-452A-B562-026D44646054}"/>
              </a:ext>
            </a:extLst>
          </p:cNvPr>
          <p:cNvSpPr txBox="1"/>
          <p:nvPr/>
        </p:nvSpPr>
        <p:spPr>
          <a:xfrm>
            <a:off x="9753641" y="6129911"/>
            <a:ext cx="11737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Baskerville Old Face" panose="02020602080505020303" pitchFamily="18" charset="0"/>
                <a:ea typeface="+mn-ea"/>
                <a:cs typeface="Times New Roman" panose="02020603050405020304" pitchFamily="18" charset="0"/>
              </a:rPr>
              <a:t>Passive state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A6A8044-E549-4BFB-94B7-7CB60C2E18E3}"/>
              </a:ext>
            </a:extLst>
          </p:cNvPr>
          <p:cNvSpPr txBox="1"/>
          <p:nvPr/>
        </p:nvSpPr>
        <p:spPr>
          <a:xfrm flipH="1">
            <a:off x="1019064" y="2045589"/>
            <a:ext cx="25033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mple quantum battery 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44183AB-F8B9-88ED-8C40-47D8BACD6E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8B9173-A5BD-4D56-A755-523EB247D944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774714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FB8D584-D6BC-4710-A66A-1A2B2983569E}"/>
                  </a:ext>
                </a:extLst>
              </p:cNvPr>
              <p:cNvSpPr txBox="1"/>
              <p:nvPr/>
            </p:nvSpPr>
            <p:spPr>
              <a:xfrm>
                <a:off x="1868556" y="3900231"/>
                <a:ext cx="2548646" cy="31515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[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𝜚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]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[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𝑈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𝜚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𝑈</m:t>
                          </m:r>
                        </m:e>
                        <m:sup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†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FB8D584-D6BC-4710-A66A-1A2B298356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8556" y="3900231"/>
                <a:ext cx="2548646" cy="315151"/>
              </a:xfrm>
              <a:prstGeom prst="rect">
                <a:avLst/>
              </a:prstGeom>
              <a:blipFill>
                <a:blip r:embed="rId2"/>
                <a:stretch>
                  <a:fillRect l="-1435" t="-1961" r="-2871" b="-274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Arrow: Left-Right 9">
            <a:extLst>
              <a:ext uri="{FF2B5EF4-FFF2-40B4-BE49-F238E27FC236}">
                <a16:creationId xmlns:a16="http://schemas.microsoft.com/office/drawing/2014/main" id="{A90715F8-42D8-407C-8758-7C82AE9A0249}"/>
              </a:ext>
            </a:extLst>
          </p:cNvPr>
          <p:cNvSpPr/>
          <p:nvPr/>
        </p:nvSpPr>
        <p:spPr>
          <a:xfrm>
            <a:off x="4746084" y="3973107"/>
            <a:ext cx="707666" cy="156622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B23F57DA-5A73-4E3B-BF5B-4AF6D5CD9C1A}"/>
                  </a:ext>
                </a:extLst>
              </p:cNvPr>
              <p:cNvSpPr txBox="1"/>
              <p:nvPr/>
            </p:nvSpPr>
            <p:spPr>
              <a:xfrm>
                <a:off x="5666025" y="3792509"/>
                <a:ext cx="2030982" cy="4228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𝜚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𝜌</m:t>
                        </m:r>
                      </m:sub>
                    </m:sSub>
                  </m:oMath>
                </a14:m>
                <a:r>
                  <a:rPr lang="en-US" dirty="0"/>
                  <a:t>=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b="0" i="1" dirty="0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m:rPr>
                            <m:brk m:alnAt="23"/>
                          </m:rPr>
                          <a:rPr lang="en-US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𝑑</m:t>
                        </m:r>
                      </m:sup>
                      <m:e>
                        <m:sSub>
                          <m:sSubPr>
                            <m:ctrlPr>
                              <a:rPr lang="en-US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d>
                          <m:dPr>
                            <m:begChr m:val="|"/>
                            <m:endChr m:val=""/>
                            <m:ctrlPr>
                              <a:rPr lang="en-US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begChr m:val=""/>
                                <m:endChr m:val="⟩"/>
                                <m:ctrlP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 dirty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𝜀</m:t>
                                    </m:r>
                                  </m:e>
                                  <m:sub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</m:e>
                    </m:nary>
                    <m:d>
                      <m:dPr>
                        <m:begChr m:val="⟨"/>
                        <m:endChr m:val=""/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𝜀</m:t>
                                </m:r>
                              </m:e>
                              <m:sub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e>
                        </m:d>
                      </m:e>
                    </m:d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B23F57DA-5A73-4E3B-BF5B-4AF6D5CD9C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6025" y="3792509"/>
                <a:ext cx="2030982" cy="422873"/>
              </a:xfrm>
              <a:prstGeom prst="rect">
                <a:avLst/>
              </a:prstGeom>
              <a:blipFill>
                <a:blip r:embed="rId3"/>
                <a:stretch>
                  <a:fillRect t="-149275" r="-18862" b="-2188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hought Bubble: Cloud 11">
            <a:extLst>
              <a:ext uri="{FF2B5EF4-FFF2-40B4-BE49-F238E27FC236}">
                <a16:creationId xmlns:a16="http://schemas.microsoft.com/office/drawing/2014/main" id="{56287B6B-981B-4958-82F4-A4F3C140A57D}"/>
              </a:ext>
            </a:extLst>
          </p:cNvPr>
          <p:cNvSpPr/>
          <p:nvPr/>
        </p:nvSpPr>
        <p:spPr>
          <a:xfrm rot="10642551" flipH="1">
            <a:off x="5261052" y="4897765"/>
            <a:ext cx="2840928" cy="1511471"/>
          </a:xfrm>
          <a:prstGeom prst="cloudCallout">
            <a:avLst>
              <a:gd name="adj1" fmla="val 4121"/>
              <a:gd name="adj2" fmla="val 95709"/>
            </a:avLst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CEBDC47-0113-431B-9EA4-6227D16ADD97}"/>
                  </a:ext>
                </a:extLst>
              </p:cNvPr>
              <p:cNvSpPr txBox="1"/>
              <p:nvPr/>
            </p:nvSpPr>
            <p:spPr>
              <a:xfrm>
                <a:off x="6096000" y="4943475"/>
                <a:ext cx="1171033" cy="6686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dirty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en-US" i="1" dirty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i="1" dirty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 dirty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en-US" i="1" dirty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en-US" i="1" dirty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CEBDC47-0113-431B-9EA4-6227D16ADD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4943475"/>
                <a:ext cx="1171033" cy="66864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15C18868-A132-46C1-9FB3-03AEFDC36F50}"/>
                  </a:ext>
                </a:extLst>
              </p:cNvPr>
              <p:cNvSpPr txBox="1"/>
              <p:nvPr/>
            </p:nvSpPr>
            <p:spPr>
              <a:xfrm>
                <a:off x="1387394" y="2756268"/>
                <a:ext cx="7425046" cy="15267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ü"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hen we cannot extract any work from st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𝜚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𝜌</m:t>
                        </m:r>
                      </m:sub>
                    </m:sSub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it is called a passive state.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ü"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ccordingly, st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𝜚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𝜌</m:t>
                        </m:r>
                      </m:sub>
                    </m:sSub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passive if, for all unitary operator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𝑈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15C18868-A132-46C1-9FB3-03AEFDC36F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7394" y="2756268"/>
                <a:ext cx="7425046" cy="1526700"/>
              </a:xfrm>
              <a:prstGeom prst="rect">
                <a:avLst/>
              </a:prstGeom>
              <a:blipFill>
                <a:blip r:embed="rId5"/>
                <a:stretch>
                  <a:fillRect l="-575" t="-19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FA76BED7-1D3A-433F-A69D-9D713FE6DBD8}"/>
              </a:ext>
            </a:extLst>
          </p:cNvPr>
          <p:cNvCxnSpPr>
            <a:cxnSpLocks/>
          </p:cNvCxnSpPr>
          <p:nvPr/>
        </p:nvCxnSpPr>
        <p:spPr>
          <a:xfrm>
            <a:off x="7556086" y="4101732"/>
            <a:ext cx="872297" cy="316642"/>
          </a:xfrm>
          <a:prstGeom prst="straightConnector1">
            <a:avLst/>
          </a:prstGeom>
          <a:ln w="19050">
            <a:solidFill>
              <a:srgbClr val="F12105"/>
            </a:solidFill>
            <a:prstDash val="dash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6598B30-F256-40F1-BFD8-4222D131D194}"/>
                  </a:ext>
                </a:extLst>
              </p:cNvPr>
              <p:cNvSpPr txBox="1"/>
              <p:nvPr/>
            </p:nvSpPr>
            <p:spPr>
              <a:xfrm>
                <a:off x="8640658" y="4260053"/>
                <a:ext cx="2610678" cy="67101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solidFill>
                      <a:srgbClr val="C00000"/>
                    </a:solidFill>
                  </a:rPr>
                  <a:t>[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𝜚</m:t>
                        </m:r>
                      </m:e>
                      <m:sub>
                        <m: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𝜌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C00000"/>
                    </a:solidFill>
                  </a:rPr>
                  <a:t>,</a:t>
                </a:r>
                <a:r>
                  <a:rPr lang="en-US" dirty="0">
                    <a:solidFill>
                      <a:srgbClr val="C00000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C00000"/>
                    </a:solidFill>
                  </a:rPr>
                  <a:t>]=0</a:t>
                </a:r>
              </a:p>
              <a:p>
                <a:endParaRPr lang="en-US" dirty="0"/>
              </a:p>
            </p:txBody>
          </p:sp>
        </mc:Choice>
        <mc:Fallback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6598B30-F256-40F1-BFD8-4222D131D1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40658" y="4260053"/>
                <a:ext cx="2610678" cy="671018"/>
              </a:xfrm>
              <a:prstGeom prst="rect">
                <a:avLst/>
              </a:prstGeom>
              <a:blipFill>
                <a:blip r:embed="rId6"/>
                <a:stretch>
                  <a:fillRect l="-1865" t="-63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>
            <a:extLst>
              <a:ext uri="{FF2B5EF4-FFF2-40B4-BE49-F238E27FC236}">
                <a16:creationId xmlns:a16="http://schemas.microsoft.com/office/drawing/2014/main" id="{BEEDDD48-FB82-3AAE-4100-7B2465B9CBF8}"/>
              </a:ext>
            </a:extLst>
          </p:cNvPr>
          <p:cNvSpPr txBox="1"/>
          <p:nvPr/>
        </p:nvSpPr>
        <p:spPr>
          <a:xfrm>
            <a:off x="2120348" y="728870"/>
            <a:ext cx="576469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err="1">
                <a:solidFill>
                  <a:schemeClr val="bg1"/>
                </a:solidFill>
                <a:latin typeface="Palatino Linotype" panose="02040502050505030304" pitchFamily="18" charset="0"/>
              </a:rPr>
              <a:t>Ergotropy</a:t>
            </a:r>
            <a:endParaRPr lang="en-US" sz="4400" dirty="0">
              <a:solidFill>
                <a:schemeClr val="bg1"/>
              </a:solidFill>
              <a:latin typeface="Palatino Linotype" panose="02040502050505030304" pitchFamily="18" charset="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96EEB53-127C-B800-D8D8-15F7C785D3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8B9173-A5BD-4D56-A755-523EB247D944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126172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50C0F2-7DC5-4FDB-8338-90488BFDEF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600" dirty="0">
                <a:solidFill>
                  <a:schemeClr val="bg1"/>
                </a:solidFill>
                <a:latin typeface="Palatino Linotype" panose="02040502050505030304" pitchFamily="18" charset="0"/>
              </a:rPr>
              <a:t>Exergy of passive states: Waste energy after </a:t>
            </a:r>
            <a:r>
              <a:rPr lang="en-US" sz="3600" dirty="0" err="1">
                <a:solidFill>
                  <a:schemeClr val="bg1"/>
                </a:solidFill>
                <a:latin typeface="Palatino Linotype" panose="02040502050505030304" pitchFamily="18" charset="0"/>
              </a:rPr>
              <a:t>ergotropy</a:t>
            </a:r>
            <a:r>
              <a:rPr lang="en-US" sz="3600" dirty="0">
                <a:solidFill>
                  <a:schemeClr val="bg1"/>
                </a:solidFill>
                <a:latin typeface="Palatino Linotype" panose="02040502050505030304" pitchFamily="18" charset="0"/>
              </a:rPr>
              <a:t> extraction</a:t>
            </a:r>
          </a:p>
        </p:txBody>
      </p:sp>
      <p:pic>
        <p:nvPicPr>
          <p:cNvPr id="4" name="Content Placeholder 6" descr="Line chart&#10;&#10;Description automatically generated">
            <a:extLst>
              <a:ext uri="{FF2B5EF4-FFF2-40B4-BE49-F238E27FC236}">
                <a16:creationId xmlns:a16="http://schemas.microsoft.com/office/drawing/2014/main" id="{22344DB8-2C13-49E3-8C24-7129B724C6BC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575" y="2537479"/>
            <a:ext cx="6484948" cy="3338612"/>
          </a:xfr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8932FDC-FBE8-433C-A92E-5F62C4F872FE}"/>
                  </a:ext>
                </a:extLst>
              </p:cNvPr>
              <p:cNvSpPr txBox="1"/>
              <p:nvPr/>
            </p:nvSpPr>
            <p:spPr>
              <a:xfrm>
                <a:off x="6766523" y="3168512"/>
                <a:ext cx="3149844" cy="5209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kumimoji="0" lang="en-US" sz="24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Σ</m:t>
                      </m:r>
                      <m:d>
                        <m:dPr>
                          <m:ctrlP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836967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𝜌</m:t>
                              </m:r>
                            </m:e>
                            <m:sub>
                              <m:r>
                                <a:rPr kumimoji="0" lang="en-US" sz="24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0</m:t>
                              </m:r>
                            </m:sub>
                          </m:sSub>
                          <m:r>
                            <a:rPr kumimoji="0" lang="en-US" sz="2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→</m:t>
                          </m:r>
                          <m:sSub>
                            <m:sSubPr>
                              <m:ctrlP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836967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𝜌</m:t>
                              </m:r>
                            </m:e>
                            <m:sub>
                              <m: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𝛽</m:t>
                              </m:r>
                            </m:sub>
                          </m:sSub>
                        </m:e>
                      </m:d>
                      <m:r>
                        <a:rPr kumimoji="0" lang="en-US" sz="2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2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ℇ</m:t>
                      </m:r>
                      <m:r>
                        <a:rPr kumimoji="0" lang="en-US" sz="2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836967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kumimoji="0" lang="en-US" sz="2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Σ</m:t>
                          </m:r>
                        </m:e>
                        <m:sub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𝑒𝑥</m:t>
                          </m:r>
                        </m:sub>
                      </m:sSub>
                    </m:oMath>
                  </m:oMathPara>
                </a14:m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8932FDC-FBE8-433C-A92E-5F62C4F872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6523" y="3168512"/>
                <a:ext cx="3149844" cy="52097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02CE5FDF-56AB-4F3D-80D2-74DD8CA7A22A}"/>
              </a:ext>
            </a:extLst>
          </p:cNvPr>
          <p:cNvCxnSpPr>
            <a:cxnSpLocks/>
          </p:cNvCxnSpPr>
          <p:nvPr/>
        </p:nvCxnSpPr>
        <p:spPr>
          <a:xfrm>
            <a:off x="9787937" y="3816763"/>
            <a:ext cx="641350" cy="917046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5B6B2E41-8A22-4895-B6A8-0C04359F28E8}"/>
              </a:ext>
            </a:extLst>
          </p:cNvPr>
          <p:cNvSpPr txBox="1"/>
          <p:nvPr/>
        </p:nvSpPr>
        <p:spPr>
          <a:xfrm>
            <a:off x="158033" y="6440592"/>
            <a:ext cx="470673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i-FI" sz="11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. H. Kamin, S. Salimi, and Alan C. Santos,</a:t>
            </a:r>
            <a:r>
              <a:rPr kumimoji="0" lang="fa-IR" sz="11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y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Rev E, 104, 034134 (2021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C523A25-2E47-42DF-B7E7-835E62B1E1EC}"/>
              </a:ext>
            </a:extLst>
          </p:cNvPr>
          <p:cNvSpPr txBox="1"/>
          <p:nvPr/>
        </p:nvSpPr>
        <p:spPr>
          <a:xfrm>
            <a:off x="1116255" y="2214563"/>
            <a:ext cx="684847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Residual energy after </a:t>
            </a:r>
            <a:r>
              <a:rPr kumimoji="0" lang="en-US" sz="2400" i="0" u="none" strike="noStrike" kern="1200" cap="none" spc="0" normalizeH="0" baseline="0" noProof="0" dirty="0" err="1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ergotropy</a:t>
            </a:r>
            <a:r>
              <a:rPr kumimoji="0" lang="en-US" sz="2400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extraction 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54FBF29-6F5E-438C-93BA-0C692D13D808}"/>
              </a:ext>
            </a:extLst>
          </p:cNvPr>
          <p:cNvSpPr txBox="1"/>
          <p:nvPr/>
        </p:nvSpPr>
        <p:spPr>
          <a:xfrm>
            <a:off x="9567863" y="4691995"/>
            <a:ext cx="1877193" cy="371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alance equa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B40B71E-A859-45FC-B412-FBED962A04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8B9173-A5BD-4D56-A755-523EB247D944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121460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6CDE6ABE-DB4F-490E-A915-91C7634CEF3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1002" y="1390918"/>
            <a:ext cx="10382865" cy="5210278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BE47900-DD2D-80C3-DAF0-7F3E6F2537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8B9173-A5BD-4D56-A755-523EB247D944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908454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01C874-CEE4-0C11-F1DD-D9D0ED26E00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2166" y="851534"/>
            <a:ext cx="8265717" cy="1019371"/>
          </a:xfrm>
        </p:spPr>
        <p:txBody>
          <a:bodyPr/>
          <a:lstStyle/>
          <a:p>
            <a:pPr algn="r"/>
            <a:r>
              <a:rPr lang="fa-IR" dirty="0">
                <a:cs typeface="B Lotus" panose="00000400000000000000" pitchFamily="2" charset="-78"/>
              </a:rPr>
              <a:t>شکل گیری قرن بیست و بیست یک</a:t>
            </a:r>
            <a:br>
              <a:rPr lang="en-US" dirty="0">
                <a:cs typeface="B Lotus" panose="00000400000000000000" pitchFamily="2" charset="-78"/>
              </a:rPr>
            </a:b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5CD9163-338D-626B-635C-AA746774D6A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3647" y="2308301"/>
            <a:ext cx="11501680" cy="413710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9C26742B-EA93-C32B-6DAE-C66D76A56F82}"/>
              </a:ext>
            </a:extLst>
          </p:cNvPr>
          <p:cNvSpPr txBox="1">
            <a:spLocks/>
          </p:cNvSpPr>
          <p:nvPr/>
        </p:nvSpPr>
        <p:spPr bwMode="gray">
          <a:xfrm>
            <a:off x="452813" y="573904"/>
            <a:ext cx="10058400" cy="6277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b="0" i="0" kern="1200">
                <a:solidFill>
                  <a:schemeClr val="bg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ctr" rtl="1"/>
            <a:endParaRPr lang="en-US" dirty="0">
              <a:cs typeface="B Lotus" panose="00000400000000000000" pitchFamily="2" charset="-78"/>
            </a:endParaRPr>
          </a:p>
        </p:txBody>
      </p:sp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1851321D-BF1C-CDA0-695D-A08E1E83E2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A7E3F7AB-0005-43E2-A216-51EF5E74AB45}" type="slidenum">
              <a:rPr lang="en-US" smtClean="0"/>
              <a:t>4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599240B-FBB8-FE89-AD01-30091AC7A11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10600" y="2726966"/>
            <a:ext cx="2504241" cy="1721666"/>
          </a:xfrm>
          <a:prstGeom prst="rect">
            <a:avLst/>
          </a:prstGeom>
        </p:spPr>
      </p:pic>
      <p:pic>
        <p:nvPicPr>
          <p:cNvPr id="8" name="Picture 7" descr="A person in a suit&#10;&#10;Description automatically generated with low confidence">
            <a:extLst>
              <a:ext uri="{FF2B5EF4-FFF2-40B4-BE49-F238E27FC236}">
                <a16:creationId xmlns:a16="http://schemas.microsoft.com/office/drawing/2014/main" id="{B34CAB8D-A682-6437-F559-57010E3741F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2374" y="2645657"/>
            <a:ext cx="3187251" cy="1671744"/>
          </a:xfrm>
          <a:prstGeom prst="rect">
            <a:avLst/>
          </a:prstGeom>
        </p:spPr>
      </p:pic>
      <p:pic>
        <p:nvPicPr>
          <p:cNvPr id="9" name="Picture 8" descr="A person in a suit&#10;&#10;Description automatically generated with medium confidence">
            <a:extLst>
              <a:ext uri="{FF2B5EF4-FFF2-40B4-BE49-F238E27FC236}">
                <a16:creationId xmlns:a16="http://schemas.microsoft.com/office/drawing/2014/main" id="{8A081990-6B52-39EC-0A0E-2D51EDFF15E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7159" y="2645657"/>
            <a:ext cx="1877124" cy="1884285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F206E3F4-C047-7711-E128-C32D54EB4349}"/>
              </a:ext>
            </a:extLst>
          </p:cNvPr>
          <p:cNvSpPr txBox="1"/>
          <p:nvPr/>
        </p:nvSpPr>
        <p:spPr>
          <a:xfrm>
            <a:off x="8469676" y="4807472"/>
            <a:ext cx="2893381" cy="1261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a-IR" sz="2000" dirty="0">
                <a:cs typeface="B Lotus" panose="00000400000000000000" pitchFamily="2" charset="-78"/>
              </a:rPr>
              <a:t>اینشتین: فیزیک(پدر علم فیزیک جدید)</a:t>
            </a:r>
          </a:p>
          <a:p>
            <a:pPr algn="ctr"/>
            <a:r>
              <a:rPr lang="fa-IR" dirty="0"/>
              <a:t>1955-1879</a:t>
            </a:r>
          </a:p>
          <a:p>
            <a:endParaRPr lang="en-US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955ABB7-DEFB-8874-9000-1EEA2BA047AD}"/>
              </a:ext>
            </a:extLst>
          </p:cNvPr>
          <p:cNvSpPr txBox="1"/>
          <p:nvPr/>
        </p:nvSpPr>
        <p:spPr>
          <a:xfrm>
            <a:off x="4352464" y="4954467"/>
            <a:ext cx="3187250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a-IR" sz="2000" dirty="0">
                <a:cs typeface="B Lotus" panose="00000400000000000000" pitchFamily="2" charset="-78"/>
              </a:rPr>
              <a:t>شانون: ریاضیات، مهندس الکترونیک(پدر علم اطلاعات)</a:t>
            </a:r>
          </a:p>
          <a:p>
            <a:pPr algn="ctr"/>
            <a:r>
              <a:rPr lang="fa-IR" dirty="0"/>
              <a:t>2001-1916</a:t>
            </a:r>
            <a:endParaRPr lang="en-US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36F4586-0FD8-0F3F-127C-8527C6C7F2F3}"/>
              </a:ext>
            </a:extLst>
          </p:cNvPr>
          <p:cNvSpPr txBox="1"/>
          <p:nvPr/>
        </p:nvSpPr>
        <p:spPr>
          <a:xfrm>
            <a:off x="828943" y="4995231"/>
            <a:ext cx="2575159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a-IR" sz="2000" dirty="0">
                <a:cs typeface="B Lotus" panose="00000400000000000000" pitchFamily="2" charset="-78"/>
              </a:rPr>
              <a:t>تورینگ: ریاضیات(پدر علم کامپیوتر و هوش مصنوعی)</a:t>
            </a:r>
          </a:p>
          <a:p>
            <a:pPr algn="ctr"/>
            <a:r>
              <a:rPr lang="fa-IR" dirty="0"/>
              <a:t>1954-1912</a:t>
            </a:r>
            <a:endParaRPr lang="en-US" dirty="0"/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76798EF9-7ADC-3472-5BA8-8E65FF2C97F9}"/>
              </a:ext>
            </a:extLst>
          </p:cNvPr>
          <p:cNvSpPr txBox="1">
            <a:spLocks/>
          </p:cNvSpPr>
          <p:nvPr/>
        </p:nvSpPr>
        <p:spPr bwMode="gray">
          <a:xfrm>
            <a:off x="10352540" y="295729"/>
            <a:ext cx="838199" cy="7676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defPPr>
              <a:defRPr lang="en-US"/>
            </a:defPPr>
            <a:lvl1pPr marL="0" algn="ctr" defTabSz="457200" rtl="0" eaLnBrk="1" latinLnBrk="0" hangingPunct="1">
              <a:defRPr sz="2800" b="0" i="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A38B9173-A5BD-4D56-A755-523EB247D944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4527042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Content Placeholder 2">
            <a:extLst>
              <a:ext uri="{FF2B5EF4-FFF2-40B4-BE49-F238E27FC236}">
                <a16:creationId xmlns:a16="http://schemas.microsoft.com/office/drawing/2014/main" id="{463EB28E-0316-43C9-A637-C64D28E99D3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19237" y="668338"/>
            <a:ext cx="9144000" cy="6167437"/>
          </a:xfrm>
        </p:spPr>
        <p:txBody>
          <a:bodyPr/>
          <a:lstStyle/>
          <a:p>
            <a:pPr marL="0" indent="0" algn="r" rtl="1">
              <a:buNone/>
            </a:pPr>
            <a:r>
              <a:rPr lang="fa-IR" altLang="fa-IR" dirty="0"/>
              <a:t> </a:t>
            </a:r>
          </a:p>
        </p:txBody>
      </p:sp>
      <p:pic>
        <p:nvPicPr>
          <p:cNvPr id="23556" name="Picture 11">
            <a:extLst>
              <a:ext uri="{FF2B5EF4-FFF2-40B4-BE49-F238E27FC236}">
                <a16:creationId xmlns:a16="http://schemas.microsoft.com/office/drawing/2014/main" id="{FE529157-5E7D-44EB-8A56-BE85820DE71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251" y="1911033"/>
            <a:ext cx="3295650" cy="101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7" name="Picture 12">
            <a:extLst>
              <a:ext uri="{FF2B5EF4-FFF2-40B4-BE49-F238E27FC236}">
                <a16:creationId xmlns:a16="http://schemas.microsoft.com/office/drawing/2014/main" id="{550104BC-1D40-4A32-86D0-669EC63A1B4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276" y="3023235"/>
            <a:ext cx="2952750" cy="101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3558" name="Straight Arrow Connector 5">
            <a:extLst>
              <a:ext uri="{FF2B5EF4-FFF2-40B4-BE49-F238E27FC236}">
                <a16:creationId xmlns:a16="http://schemas.microsoft.com/office/drawing/2014/main" id="{1380EC20-5517-40E3-9DA8-91EF8D06A6AB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054814" y="3981132"/>
            <a:ext cx="243761" cy="469849"/>
          </a:xfrm>
          <a:prstGeom prst="straightConnector1">
            <a:avLst/>
          </a:prstGeom>
          <a:noFill/>
          <a:ln w="9525" algn="ctr">
            <a:solidFill>
              <a:srgbClr val="FF0000"/>
            </a:solidFill>
            <a:prstDash val="lgDashDot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559" name="Curved Connector 9">
            <a:extLst>
              <a:ext uri="{FF2B5EF4-FFF2-40B4-BE49-F238E27FC236}">
                <a16:creationId xmlns:a16="http://schemas.microsoft.com/office/drawing/2014/main" id="{A62F806C-3C8C-401F-A743-86A54E3D1FF6}"/>
              </a:ext>
            </a:extLst>
          </p:cNvPr>
          <p:cNvCxnSpPr>
            <a:cxnSpLocks noChangeShapeType="1"/>
          </p:cNvCxnSpPr>
          <p:nvPr/>
        </p:nvCxnSpPr>
        <p:spPr bwMode="auto">
          <a:xfrm rot="16200000" flipH="1">
            <a:off x="2562843" y="3742291"/>
            <a:ext cx="539750" cy="360363"/>
          </a:xfrm>
          <a:prstGeom prst="curvedConnector3">
            <a:avLst>
              <a:gd name="adj1" fmla="val 50000"/>
            </a:avLst>
          </a:prstGeom>
          <a:noFill/>
          <a:ln w="9525" algn="ctr">
            <a:solidFill>
              <a:srgbClr val="FF0000"/>
            </a:solidFill>
            <a:prstDash val="lgDashDot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3560" name="TextBox 6">
            <a:extLst>
              <a:ext uri="{FF2B5EF4-FFF2-40B4-BE49-F238E27FC236}">
                <a16:creationId xmlns:a16="http://schemas.microsoft.com/office/drawing/2014/main" id="{AA9A8AEE-E1AA-4D4A-9A71-AB5113521C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75" y="4540653"/>
            <a:ext cx="310874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fa-IR" sz="1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XZ one-dimensional Heisenberg spin chain</a:t>
            </a:r>
            <a:endParaRPr lang="fa-IR" altLang="fa-IR" sz="1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3562" name="Picture 5">
            <a:extLst>
              <a:ext uri="{FF2B5EF4-FFF2-40B4-BE49-F238E27FC236}">
                <a16:creationId xmlns:a16="http://schemas.microsoft.com/office/drawing/2014/main" id="{5BCB2D21-6DF5-4475-AA86-B9E605DC1A4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52657" y="2536871"/>
            <a:ext cx="3398837" cy="171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oup 4">
            <a:extLst>
              <a:ext uri="{FF2B5EF4-FFF2-40B4-BE49-F238E27FC236}">
                <a16:creationId xmlns:a16="http://schemas.microsoft.com/office/drawing/2014/main" id="{29FC6F73-AC03-417C-80DA-3E4CAE69B309}"/>
              </a:ext>
            </a:extLst>
          </p:cNvPr>
          <p:cNvGrpSpPr/>
          <p:nvPr/>
        </p:nvGrpSpPr>
        <p:grpSpPr>
          <a:xfrm>
            <a:off x="3641804" y="2189894"/>
            <a:ext cx="2093913" cy="1235076"/>
            <a:chOff x="1847851" y="4170363"/>
            <a:chExt cx="2093913" cy="1235076"/>
          </a:xfrm>
        </p:grpSpPr>
        <p:sp>
          <p:nvSpPr>
            <p:cNvPr id="23564" name="TextBox 15">
              <a:extLst>
                <a:ext uri="{FF2B5EF4-FFF2-40B4-BE49-F238E27FC236}">
                  <a16:creationId xmlns:a16="http://schemas.microsoft.com/office/drawing/2014/main" id="{D923AF2C-CA31-4510-857F-22142E5612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89189" y="4170363"/>
              <a:ext cx="1514475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400" b="1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 b="1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 b="1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 b="1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fa-IR" sz="1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riving Hamiltonian 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fa-IR" sz="1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n interaction picture</a:t>
              </a:r>
              <a:endParaRPr lang="fa-IR" altLang="fa-IR" sz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8B110645-9D15-410E-97E2-34370485EDA9}"/>
                </a:ext>
              </a:extLst>
            </p:cNvPr>
            <p:cNvCxnSpPr/>
            <p:nvPr/>
          </p:nvCxnSpPr>
          <p:spPr bwMode="auto">
            <a:xfrm flipV="1">
              <a:off x="3424239" y="4652964"/>
              <a:ext cx="511175" cy="312737"/>
            </a:xfrm>
            <a:prstGeom prst="line">
              <a:avLst/>
            </a:prstGeom>
            <a:ln>
              <a:solidFill>
                <a:srgbClr val="FA7C1E"/>
              </a:solidFill>
              <a:headEnd type="none" w="med" len="med"/>
              <a:tailEnd type="none" w="med" len="med"/>
            </a:ln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FFAAFA6D-F4D3-41E3-8011-E9D76A61FDAD}"/>
                </a:ext>
              </a:extLst>
            </p:cNvPr>
            <p:cNvCxnSpPr/>
            <p:nvPr/>
          </p:nvCxnSpPr>
          <p:spPr bwMode="auto">
            <a:xfrm>
              <a:off x="3424239" y="5129214"/>
              <a:ext cx="517525" cy="276225"/>
            </a:xfrm>
            <a:prstGeom prst="line">
              <a:avLst/>
            </a:prstGeom>
            <a:ln>
              <a:solidFill>
                <a:srgbClr val="FA7C1E"/>
              </a:solidFill>
              <a:headEnd type="none" w="med" len="med"/>
              <a:tailEnd type="none" w="med" len="med"/>
            </a:ln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</p:cxnSp>
        <p:pic>
          <p:nvPicPr>
            <p:cNvPr id="23576" name="Picture 41">
              <a:extLst>
                <a:ext uri="{FF2B5EF4-FFF2-40B4-BE49-F238E27FC236}">
                  <a16:creationId xmlns:a16="http://schemas.microsoft.com/office/drawing/2014/main" id="{5FCAE09E-D5B8-4B8A-9387-592A45CCC2A7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47851" y="4852989"/>
              <a:ext cx="1527175" cy="358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cxnSp>
        <p:nvCxnSpPr>
          <p:cNvPr id="23577" name="Straight Arrow Connector 14">
            <a:extLst>
              <a:ext uri="{FF2B5EF4-FFF2-40B4-BE49-F238E27FC236}">
                <a16:creationId xmlns:a16="http://schemas.microsoft.com/office/drawing/2014/main" id="{A9163AE3-D3AA-42D1-83D3-5507148AD678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3780599" y="2482375"/>
            <a:ext cx="276225" cy="347663"/>
          </a:xfrm>
          <a:prstGeom prst="straightConnector1">
            <a:avLst/>
          </a:prstGeom>
          <a:noFill/>
          <a:ln w="3175" algn="ctr">
            <a:solidFill>
              <a:srgbClr val="FF00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" name="Title 2">
            <a:extLst>
              <a:ext uri="{FF2B5EF4-FFF2-40B4-BE49-F238E27FC236}">
                <a16:creationId xmlns:a16="http://schemas.microsoft.com/office/drawing/2014/main" id="{47341101-CC47-41D6-A910-0A8B28D4BF1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4837" y="345408"/>
            <a:ext cx="10058400" cy="1450757"/>
          </a:xfrm>
        </p:spPr>
        <p:txBody>
          <a:bodyPr>
            <a:normAutofit/>
          </a:bodyPr>
          <a:lstStyle/>
          <a:p>
            <a:r>
              <a:rPr lang="en-US" sz="3600" dirty="0">
                <a:solidFill>
                  <a:schemeClr val="bg1"/>
                </a:solidFill>
                <a:latin typeface="Palatino Linotype" panose="02040502050505030304" pitchFamily="18" charset="0"/>
              </a:rPr>
              <a:t>Entanglement, coherence, and charging process of quantum batteries</a:t>
            </a: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63FC2957-6922-4861-9A4F-AD2E3187F13F}"/>
              </a:ext>
            </a:extLst>
          </p:cNvPr>
          <p:cNvSpPr txBox="1"/>
          <p:nvPr/>
        </p:nvSpPr>
        <p:spPr>
          <a:xfrm>
            <a:off x="2704374" y="4174412"/>
            <a:ext cx="6147412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rinsic interaction between spins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3EDFB2DB-E080-434A-853A-669085E559A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0834" y="3214725"/>
            <a:ext cx="2711589" cy="361969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79863D57-A855-4461-AAA3-50D3A325F69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3122" y="2412908"/>
            <a:ext cx="1473276" cy="292115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BBB5545E-B853-412A-B057-1CE900D634B8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7905" y="3256388"/>
            <a:ext cx="1428823" cy="323867"/>
          </a:xfrm>
          <a:prstGeom prst="rect">
            <a:avLst/>
          </a:prstGeom>
        </p:spPr>
      </p:pic>
      <p:grpSp>
        <p:nvGrpSpPr>
          <p:cNvPr id="64" name="Group 63">
            <a:extLst>
              <a:ext uri="{FF2B5EF4-FFF2-40B4-BE49-F238E27FC236}">
                <a16:creationId xmlns:a16="http://schemas.microsoft.com/office/drawing/2014/main" id="{5CF5005B-58F8-44CD-A6C2-D6B38BA087DC}"/>
              </a:ext>
            </a:extLst>
          </p:cNvPr>
          <p:cNvGrpSpPr/>
          <p:nvPr/>
        </p:nvGrpSpPr>
        <p:grpSpPr>
          <a:xfrm>
            <a:off x="5218192" y="4364818"/>
            <a:ext cx="3644785" cy="2213630"/>
            <a:chOff x="8017249" y="3612868"/>
            <a:chExt cx="3345809" cy="2213630"/>
          </a:xfrm>
        </p:grpSpPr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8C0AD7AF-2F62-403E-918C-B933B68522C7}"/>
                </a:ext>
              </a:extLst>
            </p:cNvPr>
            <p:cNvGrpSpPr/>
            <p:nvPr/>
          </p:nvGrpSpPr>
          <p:grpSpPr>
            <a:xfrm>
              <a:off x="8017249" y="3612868"/>
              <a:ext cx="3345809" cy="2213630"/>
              <a:chOff x="6735172" y="3346922"/>
              <a:chExt cx="3345809" cy="2213630"/>
            </a:xfrm>
          </p:grpSpPr>
          <p:graphicFrame>
            <p:nvGraphicFramePr>
              <p:cNvPr id="22" name="Diagram 21">
                <a:extLst>
                  <a:ext uri="{FF2B5EF4-FFF2-40B4-BE49-F238E27FC236}">
                    <a16:creationId xmlns:a16="http://schemas.microsoft.com/office/drawing/2014/main" id="{6B2BFFC3-3AFF-4222-A545-4A62689A49D7}"/>
                  </a:ext>
                </a:extLst>
              </p:cNvPr>
              <p:cNvGraphicFramePr/>
              <p:nvPr/>
            </p:nvGraphicFramePr>
            <p:xfrm>
              <a:off x="6735172" y="3346922"/>
              <a:ext cx="3290484" cy="221363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9" r:lo="rId10" r:qs="rId11" r:cs="rId12"/>
              </a:graphicData>
            </a:graphic>
          </p:graphicFrame>
          <p:pic>
            <p:nvPicPr>
              <p:cNvPr id="23572" name="Picture 36">
                <a:extLst>
                  <a:ext uri="{FF2B5EF4-FFF2-40B4-BE49-F238E27FC236}">
                    <a16:creationId xmlns:a16="http://schemas.microsoft.com/office/drawing/2014/main" id="{832CF534-7563-4495-A028-3A7CF15086B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360952" y="4156076"/>
                <a:ext cx="1052513" cy="303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3588" name="Picture 52">
                <a:extLst>
                  <a:ext uri="{FF2B5EF4-FFF2-40B4-BE49-F238E27FC236}">
                    <a16:creationId xmlns:a16="http://schemas.microsoft.com/office/drawing/2014/main" id="{783165E4-9D5A-404F-B549-218A55DF2D2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148762" y="4178110"/>
                <a:ext cx="932219" cy="303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63" name="Group 62">
              <a:extLst>
                <a:ext uri="{FF2B5EF4-FFF2-40B4-BE49-F238E27FC236}">
                  <a16:creationId xmlns:a16="http://schemas.microsoft.com/office/drawing/2014/main" id="{390CDB0B-D799-4924-83E2-C27609585003}"/>
                </a:ext>
              </a:extLst>
            </p:cNvPr>
            <p:cNvGrpSpPr/>
            <p:nvPr/>
          </p:nvGrpSpPr>
          <p:grpSpPr>
            <a:xfrm>
              <a:off x="8666462" y="4966142"/>
              <a:ext cx="2666123" cy="300824"/>
              <a:chOff x="8666462" y="4966142"/>
              <a:chExt cx="2666123" cy="300824"/>
            </a:xfrm>
          </p:grpSpPr>
          <p:pic>
            <p:nvPicPr>
              <p:cNvPr id="46" name="Picture 45">
                <a:extLst>
                  <a:ext uri="{FF2B5EF4-FFF2-40B4-BE49-F238E27FC236}">
                    <a16:creationId xmlns:a16="http://schemas.microsoft.com/office/drawing/2014/main" id="{8C661860-F819-4BBC-80DD-EC8567A62A5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8666462" y="4997924"/>
                <a:ext cx="996029" cy="269042"/>
              </a:xfrm>
              <a:prstGeom prst="rect">
                <a:avLst/>
              </a:prstGeom>
            </p:spPr>
          </p:pic>
          <p:pic>
            <p:nvPicPr>
              <p:cNvPr id="60" name="Picture 59">
                <a:extLst>
                  <a:ext uri="{FF2B5EF4-FFF2-40B4-BE49-F238E27FC236}">
                    <a16:creationId xmlns:a16="http://schemas.microsoft.com/office/drawing/2014/main" id="{7757638B-552C-47F6-93A6-9C8259E2A3C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0430839" y="4966142"/>
                <a:ext cx="901746" cy="285765"/>
              </a:xfrm>
              <a:prstGeom prst="rect">
                <a:avLst/>
              </a:prstGeom>
            </p:spPr>
          </p:pic>
        </p:grpSp>
      </p:grpSp>
      <p:sp>
        <p:nvSpPr>
          <p:cNvPr id="93" name="TextBox 92">
            <a:extLst>
              <a:ext uri="{FF2B5EF4-FFF2-40B4-BE49-F238E27FC236}">
                <a16:creationId xmlns:a16="http://schemas.microsoft.com/office/drawing/2014/main" id="{8A744520-280F-44E9-BBAB-34B41CEB5BD8}"/>
              </a:ext>
            </a:extLst>
          </p:cNvPr>
          <p:cNvSpPr txBox="1"/>
          <p:nvPr/>
        </p:nvSpPr>
        <p:spPr>
          <a:xfrm>
            <a:off x="83186" y="6455255"/>
            <a:ext cx="8107680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. H. Kamin, F. T. </a:t>
            </a:r>
            <a:r>
              <a:rPr lang="en-US" sz="1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besh</a:t>
            </a:r>
            <a:r>
              <a:rPr lang="en-US" sz="1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S. </a:t>
            </a:r>
            <a:r>
              <a:rPr lang="en-US" sz="1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limi</a:t>
            </a:r>
            <a:r>
              <a:rPr lang="en-US" sz="1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and A. C. Santos, Phys. Rev. E 102, 052109 (2020). </a:t>
            </a:r>
          </a:p>
        </p:txBody>
      </p:sp>
      <p:sp>
        <p:nvSpPr>
          <p:cNvPr id="95" name="TextBox 94">
            <a:extLst>
              <a:ext uri="{FF2B5EF4-FFF2-40B4-BE49-F238E27FC236}">
                <a16:creationId xmlns:a16="http://schemas.microsoft.com/office/drawing/2014/main" id="{1135CCD6-FE3F-4A95-A303-852057CD3951}"/>
              </a:ext>
            </a:extLst>
          </p:cNvPr>
          <p:cNvSpPr txBox="1"/>
          <p:nvPr/>
        </p:nvSpPr>
        <p:spPr>
          <a:xfrm>
            <a:off x="8307363" y="2156944"/>
            <a:ext cx="345283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7BC65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wo-cell quantum battery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586F7BA3-4CF4-46BB-A5F8-35743FA2AA8C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9233534" y="5000299"/>
            <a:ext cx="2078916" cy="676715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6F3D090-2E79-7651-D69C-81076E9C1F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8B9173-A5BD-4D56-A755-523EB247D944}" type="slidenum">
              <a:rPr lang="en-US" smtClean="0"/>
              <a:t>40</a:t>
            </a:fld>
            <a:endParaRPr lang="en-US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E1C259-AFAE-4883-A400-3FA4E4E20A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30905" y="689234"/>
            <a:ext cx="8761413" cy="728480"/>
          </a:xfrm>
        </p:spPr>
        <p:txBody>
          <a:bodyPr/>
          <a:lstStyle/>
          <a:p>
            <a:br>
              <a:rPr lang="en-US" sz="4800" dirty="0">
                <a:solidFill>
                  <a:schemeClr val="bg1"/>
                </a:solidFill>
              </a:rPr>
            </a:br>
            <a:r>
              <a:rPr lang="en-US" sz="3600" dirty="0">
                <a:solidFill>
                  <a:schemeClr val="bg1"/>
                </a:solidFill>
                <a:latin typeface="Palatino Linotype" panose="02040502050505030304" pitchFamily="18" charset="0"/>
              </a:rPr>
              <a:t>Parallel charging</a:t>
            </a:r>
          </a:p>
        </p:txBody>
      </p:sp>
      <p:sp>
        <p:nvSpPr>
          <p:cNvPr id="6" name="Right Arrow 37">
            <a:extLst>
              <a:ext uri="{FF2B5EF4-FFF2-40B4-BE49-F238E27FC236}">
                <a16:creationId xmlns:a16="http://schemas.microsoft.com/office/drawing/2014/main" id="{104533CD-F493-4A90-A1C1-7406D7DEE901}"/>
              </a:ext>
            </a:extLst>
          </p:cNvPr>
          <p:cNvSpPr/>
          <p:nvPr/>
        </p:nvSpPr>
        <p:spPr bwMode="auto">
          <a:xfrm>
            <a:off x="5908379" y="3339238"/>
            <a:ext cx="357187" cy="290513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1"/>
          <a:lstStyle/>
          <a:p>
            <a:pPr>
              <a:defRPr/>
            </a:pPr>
            <a:endParaRPr lang="fa-IR">
              <a:solidFill>
                <a:schemeClr val="tx1"/>
              </a:solidFill>
              <a:ea typeface="宋体" pitchFamily="2" charset="-122"/>
            </a:endParaRPr>
          </a:p>
        </p:txBody>
      </p:sp>
      <p:pic>
        <p:nvPicPr>
          <p:cNvPr id="7" name="Picture 46">
            <a:extLst>
              <a:ext uri="{FF2B5EF4-FFF2-40B4-BE49-F238E27FC236}">
                <a16:creationId xmlns:a16="http://schemas.microsoft.com/office/drawing/2014/main" id="{609D68A9-C0F3-47CB-9DEC-BB2506A8B5E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03288" y="2082700"/>
            <a:ext cx="1203325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FD48F739-E4EF-4F71-AB88-C437D880415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11098" y="3260806"/>
            <a:ext cx="2200514" cy="402245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A42FE080-E4D6-4765-9AF8-F0400F9520C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4654" y="3211090"/>
            <a:ext cx="2597283" cy="501676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185C1A3F-DCE4-43B2-8289-9E235DAB452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9227" y="4155595"/>
            <a:ext cx="1454225" cy="27306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584FE6B2-169E-4BBC-898A-674550D744DC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5429" y="4314259"/>
            <a:ext cx="1035103" cy="215911"/>
          </a:xfrm>
          <a:prstGeom prst="rect">
            <a:avLst/>
          </a:prstGeom>
        </p:spPr>
      </p:pic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B33F68C6-3A84-4548-9D2F-FD876D4EE707}"/>
              </a:ext>
            </a:extLst>
          </p:cNvPr>
          <p:cNvCxnSpPr>
            <a:cxnSpLocks/>
          </p:cNvCxnSpPr>
          <p:nvPr/>
        </p:nvCxnSpPr>
        <p:spPr bwMode="auto">
          <a:xfrm flipV="1">
            <a:off x="8302354" y="2447925"/>
            <a:ext cx="1032146" cy="906486"/>
          </a:xfrm>
          <a:prstGeom prst="straightConnector1">
            <a:avLst/>
          </a:prstGeom>
          <a:ln w="3175">
            <a:solidFill>
              <a:srgbClr val="FF0000"/>
            </a:solidFill>
            <a:prstDash val="sysDash"/>
            <a:headEnd type="none" w="med" len="med"/>
            <a:tailEnd type="triangl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18" name="Thought Bubble: Cloud 17">
            <a:extLst>
              <a:ext uri="{FF2B5EF4-FFF2-40B4-BE49-F238E27FC236}">
                <a16:creationId xmlns:a16="http://schemas.microsoft.com/office/drawing/2014/main" id="{95D0045B-E487-4F3D-8D45-0DF04E0798AC}"/>
              </a:ext>
            </a:extLst>
          </p:cNvPr>
          <p:cNvSpPr/>
          <p:nvPr/>
        </p:nvSpPr>
        <p:spPr>
          <a:xfrm rot="790844">
            <a:off x="2282360" y="4712971"/>
            <a:ext cx="2105025" cy="1051786"/>
          </a:xfrm>
          <a:prstGeom prst="cloudCallout">
            <a:avLst>
              <a:gd name="adj1" fmla="val 34811"/>
              <a:gd name="adj2" fmla="val -96452"/>
            </a:avLst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B8F00599-1F71-4770-93DB-4BA22376CB40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790844">
            <a:off x="2778587" y="5124341"/>
            <a:ext cx="958899" cy="285765"/>
          </a:xfrm>
          <a:prstGeom prst="rect">
            <a:avLst/>
          </a:prstGeom>
        </p:spPr>
      </p:pic>
      <p:sp>
        <p:nvSpPr>
          <p:cNvPr id="19" name="Arrow: Right 18">
            <a:extLst>
              <a:ext uri="{FF2B5EF4-FFF2-40B4-BE49-F238E27FC236}">
                <a16:creationId xmlns:a16="http://schemas.microsoft.com/office/drawing/2014/main" id="{181E0D20-6694-4AD5-A083-1D2598370F21}"/>
              </a:ext>
            </a:extLst>
          </p:cNvPr>
          <p:cNvSpPr/>
          <p:nvPr/>
        </p:nvSpPr>
        <p:spPr>
          <a:xfrm>
            <a:off x="2012775" y="3744191"/>
            <a:ext cx="514350" cy="352858"/>
          </a:xfrm>
          <a:prstGeom prst="rightArrow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D5A1CBD9-665D-4329-9D04-B2322634981F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7894" y="2522518"/>
            <a:ext cx="1574881" cy="831893"/>
          </a:xfrm>
          <a:prstGeom prst="rect">
            <a:avLst/>
          </a:prstGeom>
        </p:spPr>
      </p:pic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633D6062-056B-4E63-8741-D3E5DE3F582A}"/>
              </a:ext>
            </a:extLst>
          </p:cNvPr>
          <p:cNvCxnSpPr>
            <a:cxnSpLocks/>
          </p:cNvCxnSpPr>
          <p:nvPr/>
        </p:nvCxnSpPr>
        <p:spPr>
          <a:xfrm flipH="1">
            <a:off x="6002380" y="4539175"/>
            <a:ext cx="526372" cy="662608"/>
          </a:xfrm>
          <a:prstGeom prst="straightConnector1">
            <a:avLst/>
          </a:prstGeom>
          <a:ln>
            <a:solidFill>
              <a:srgbClr val="F12105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80BAA144-E2D9-44EE-B993-D67BEA918348}"/>
              </a:ext>
            </a:extLst>
          </p:cNvPr>
          <p:cNvSpPr txBox="1"/>
          <p:nvPr/>
        </p:nvSpPr>
        <p:spPr>
          <a:xfrm>
            <a:off x="4560350" y="5231630"/>
            <a:ext cx="269605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required minimum time </a:t>
            </a:r>
            <a:endParaRPr lang="fa-IR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obtain the maximum charge</a:t>
            </a:r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id="{57989125-489C-4293-B7D8-95211339A186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1102" y="3761871"/>
            <a:ext cx="731774" cy="282731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8F909EE-E424-2FF5-7031-7C8F44F4BE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8B9173-A5BD-4D56-A755-523EB247D944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376184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ight Arrow 2">
            <a:extLst>
              <a:ext uri="{FF2B5EF4-FFF2-40B4-BE49-F238E27FC236}">
                <a16:creationId xmlns:a16="http://schemas.microsoft.com/office/drawing/2014/main" id="{257C7DBC-3F8F-4152-8022-1E34585FC5C7}"/>
              </a:ext>
            </a:extLst>
          </p:cNvPr>
          <p:cNvSpPr/>
          <p:nvPr/>
        </p:nvSpPr>
        <p:spPr bwMode="auto">
          <a:xfrm>
            <a:off x="4773237" y="2391869"/>
            <a:ext cx="954087" cy="163513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1"/>
          <a:lstStyle/>
          <a:p>
            <a:pPr>
              <a:defRPr/>
            </a:pPr>
            <a:endParaRPr lang="fa-IR">
              <a:solidFill>
                <a:schemeClr val="tx1"/>
              </a:solidFill>
              <a:ea typeface="宋体" pitchFamily="2" charset="-122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76537CD-87E2-418B-B1DB-AD1FD41718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6236" y="2166382"/>
            <a:ext cx="1128712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fa-IR" sz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me evolution</a:t>
            </a:r>
            <a:endParaRPr lang="fa-IR" altLang="fa-IR" sz="1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5C5BB660-DD17-4C68-8FA2-D182F8D0B856}"/>
              </a:ext>
            </a:extLst>
          </p:cNvPr>
          <p:cNvCxnSpPr/>
          <p:nvPr/>
        </p:nvCxnSpPr>
        <p:spPr bwMode="auto">
          <a:xfrm flipV="1">
            <a:off x="1345319" y="2183287"/>
            <a:ext cx="433387" cy="239712"/>
          </a:xfrm>
          <a:prstGeom prst="straightConnector1">
            <a:avLst/>
          </a:prstGeom>
          <a:ln w="3175">
            <a:solidFill>
              <a:srgbClr val="FF0000"/>
            </a:solidFill>
            <a:prstDash val="lgDashDotDot"/>
            <a:headEnd type="none" w="med" len="med"/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7" name="TextBox 11">
            <a:extLst>
              <a:ext uri="{FF2B5EF4-FFF2-40B4-BE49-F238E27FC236}">
                <a16:creationId xmlns:a16="http://schemas.microsoft.com/office/drawing/2014/main" id="{162FAA4F-FC84-4645-BADF-711395A902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9273" y="2089793"/>
            <a:ext cx="15922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fa-IR" sz="1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neral initial state</a:t>
            </a:r>
            <a:endParaRPr lang="fa-IR" altLang="fa-IR" sz="1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Diagram 7">
            <a:extLst>
              <a:ext uri="{FF2B5EF4-FFF2-40B4-BE49-F238E27FC236}">
                <a16:creationId xmlns:a16="http://schemas.microsoft.com/office/drawing/2014/main" id="{4D972C5C-AC20-44DF-8E98-BB6DAAC9BA39}"/>
              </a:ext>
            </a:extLst>
          </p:cNvPr>
          <p:cNvGraphicFramePr/>
          <p:nvPr/>
        </p:nvGraphicFramePr>
        <p:xfrm>
          <a:off x="5587048" y="2672207"/>
          <a:ext cx="5604896" cy="367698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9" name="TextBox 15">
            <a:extLst>
              <a:ext uri="{FF2B5EF4-FFF2-40B4-BE49-F238E27FC236}">
                <a16:creationId xmlns:a16="http://schemas.microsoft.com/office/drawing/2014/main" id="{CD6D6D42-001E-49B8-B463-DAE03EFED7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62219" y="5873340"/>
            <a:ext cx="1331912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fa-IR" sz="12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ootter</a:t>
            </a:r>
            <a:r>
              <a:rPr lang="en-US" altLang="fa-IR" sz="12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easure</a:t>
            </a:r>
            <a:endParaRPr lang="fa-IR" altLang="fa-IR" sz="1200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Arrow Connector 14">
            <a:extLst>
              <a:ext uri="{FF2B5EF4-FFF2-40B4-BE49-F238E27FC236}">
                <a16:creationId xmlns:a16="http://schemas.microsoft.com/office/drawing/2014/main" id="{7FB1DBAC-5CBA-40DB-ADA1-5D1C40B77414}"/>
              </a:ext>
            </a:extLst>
          </p:cNvPr>
          <p:cNvCxnSpPr>
            <a:cxnSpLocks noChangeShapeType="1"/>
          </p:cNvCxnSpPr>
          <p:nvPr/>
        </p:nvCxnSpPr>
        <p:spPr bwMode="auto">
          <a:xfrm flipH="1" flipV="1">
            <a:off x="4068068" y="3564558"/>
            <a:ext cx="1387089" cy="901162"/>
          </a:xfrm>
          <a:prstGeom prst="straightConnector1">
            <a:avLst/>
          </a:prstGeom>
          <a:noFill/>
          <a:ln w="3175" algn="ctr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16" name="Picture 46">
            <a:extLst>
              <a:ext uri="{FF2B5EF4-FFF2-40B4-BE49-F238E27FC236}">
                <a16:creationId xmlns:a16="http://schemas.microsoft.com/office/drawing/2014/main" id="{0D95B43D-7120-46C9-9045-A92EA8223551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29288" y="3015871"/>
            <a:ext cx="1319213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" name="Picture 64">
            <a:extLst>
              <a:ext uri="{FF2B5EF4-FFF2-40B4-BE49-F238E27FC236}">
                <a16:creationId xmlns:a16="http://schemas.microsoft.com/office/drawing/2014/main" id="{AEF4DEAC-B630-487C-BD75-FC40BDE9A50A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505" y="5737412"/>
            <a:ext cx="4046537" cy="373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Left Brace 32">
            <a:extLst>
              <a:ext uri="{FF2B5EF4-FFF2-40B4-BE49-F238E27FC236}">
                <a16:creationId xmlns:a16="http://schemas.microsoft.com/office/drawing/2014/main" id="{5DDF4D38-26E0-457C-89C6-87959BD7AF29}"/>
              </a:ext>
            </a:extLst>
          </p:cNvPr>
          <p:cNvSpPr/>
          <p:nvPr/>
        </p:nvSpPr>
        <p:spPr bwMode="auto">
          <a:xfrm>
            <a:off x="1778706" y="4157502"/>
            <a:ext cx="46037" cy="650875"/>
          </a:xfrm>
          <a:prstGeom prst="leftBrace">
            <a:avLst/>
          </a:prstGeom>
          <a:ln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1"/>
          <a:lstStyle/>
          <a:p>
            <a:pPr>
              <a:defRPr/>
            </a:pPr>
            <a:endParaRPr lang="fa-IR">
              <a:ea typeface="宋体" pitchFamily="2" charset="-122"/>
            </a:endParaRPr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id="{5098A590-6B11-4A91-A981-9F09D9777D78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58244" y="5243674"/>
            <a:ext cx="2273417" cy="476274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41A04B76-3CC8-4AFB-9FE7-A6D86FEFDCFB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81090" y="5327786"/>
            <a:ext cx="830991" cy="243079"/>
          </a:xfrm>
          <a:prstGeom prst="rect">
            <a:avLst/>
          </a:prstGeom>
        </p:spPr>
      </p:pic>
      <p:pic>
        <p:nvPicPr>
          <p:cNvPr id="43" name="Picture 42">
            <a:extLst>
              <a:ext uri="{FF2B5EF4-FFF2-40B4-BE49-F238E27FC236}">
                <a16:creationId xmlns:a16="http://schemas.microsoft.com/office/drawing/2014/main" id="{42F031AE-FD54-433E-8BF5-EB14744AD988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31308" y="5952360"/>
            <a:ext cx="2000353" cy="330217"/>
          </a:xfrm>
          <a:prstGeom prst="rect">
            <a:avLst/>
          </a:prstGeom>
        </p:spPr>
      </p:pic>
      <p:pic>
        <p:nvPicPr>
          <p:cNvPr id="46" name="Picture 45">
            <a:extLst>
              <a:ext uri="{FF2B5EF4-FFF2-40B4-BE49-F238E27FC236}">
                <a16:creationId xmlns:a16="http://schemas.microsoft.com/office/drawing/2014/main" id="{1AA13709-43AE-47FA-A1D3-62C861C3E855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29040" y="4024831"/>
            <a:ext cx="4273770" cy="533427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B979720F-2053-4429-AED4-5C385E8C3EA5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78238" y="4662580"/>
            <a:ext cx="2902099" cy="311166"/>
          </a:xfrm>
          <a:prstGeom prst="rect">
            <a:avLst/>
          </a:prstGeom>
        </p:spPr>
      </p:pic>
      <p:pic>
        <p:nvPicPr>
          <p:cNvPr id="52" name="Picture 51">
            <a:extLst>
              <a:ext uri="{FF2B5EF4-FFF2-40B4-BE49-F238E27FC236}">
                <a16:creationId xmlns:a16="http://schemas.microsoft.com/office/drawing/2014/main" id="{BA64E8BA-77D0-44EC-BD7A-223A1441DD88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59077" y="3007867"/>
            <a:ext cx="990651" cy="254013"/>
          </a:xfrm>
          <a:prstGeom prst="rect">
            <a:avLst/>
          </a:prstGeom>
        </p:spPr>
      </p:pic>
      <p:pic>
        <p:nvPicPr>
          <p:cNvPr id="58" name="Picture 57">
            <a:extLst>
              <a:ext uri="{FF2B5EF4-FFF2-40B4-BE49-F238E27FC236}">
                <a16:creationId xmlns:a16="http://schemas.microsoft.com/office/drawing/2014/main" id="{D4289901-3897-49D5-BCC1-E43EA4A06D8F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20894" y="3441204"/>
            <a:ext cx="1854295" cy="311166"/>
          </a:xfrm>
          <a:prstGeom prst="rect">
            <a:avLst/>
          </a:prstGeom>
        </p:spPr>
      </p:pic>
      <p:sp>
        <p:nvSpPr>
          <p:cNvPr id="60" name="TextBox 59">
            <a:extLst>
              <a:ext uri="{FF2B5EF4-FFF2-40B4-BE49-F238E27FC236}">
                <a16:creationId xmlns:a16="http://schemas.microsoft.com/office/drawing/2014/main" id="{339557A7-12C1-4949-8FBA-7ACB302BD902}"/>
              </a:ext>
            </a:extLst>
          </p:cNvPr>
          <p:cNvSpPr txBox="1"/>
          <p:nvPr/>
        </p:nvSpPr>
        <p:spPr>
          <a:xfrm>
            <a:off x="5638022" y="3052558"/>
            <a:ext cx="609783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itial state</a:t>
            </a: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42F6A12E-5A86-4DC5-91B6-9AFC87E9F00F}"/>
              </a:ext>
            </a:extLst>
          </p:cNvPr>
          <p:cNvSpPr txBox="1"/>
          <p:nvPr/>
        </p:nvSpPr>
        <p:spPr>
          <a:xfrm>
            <a:off x="5687753" y="4133730"/>
            <a:ext cx="11166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rgotropy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9151754B-E5FF-41E8-B4CD-34BAC47B1921}"/>
              </a:ext>
            </a:extLst>
          </p:cNvPr>
          <p:cNvSpPr txBox="1"/>
          <p:nvPr/>
        </p:nvSpPr>
        <p:spPr>
          <a:xfrm>
            <a:off x="5888405" y="4516418"/>
            <a:ext cx="7873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wer</a:t>
            </a:r>
          </a:p>
        </p:txBody>
      </p:sp>
      <p:pic>
        <p:nvPicPr>
          <p:cNvPr id="65" name="Picture 64">
            <a:extLst>
              <a:ext uri="{FF2B5EF4-FFF2-40B4-BE49-F238E27FC236}">
                <a16:creationId xmlns:a16="http://schemas.microsoft.com/office/drawing/2014/main" id="{520369AA-0D1C-4126-9C18-BE3C547C946C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7671" y="4573415"/>
            <a:ext cx="647733" cy="234962"/>
          </a:xfrm>
          <a:prstGeom prst="rect">
            <a:avLst/>
          </a:prstGeom>
        </p:spPr>
      </p:pic>
      <p:pic>
        <p:nvPicPr>
          <p:cNvPr id="67" name="Picture 66">
            <a:extLst>
              <a:ext uri="{FF2B5EF4-FFF2-40B4-BE49-F238E27FC236}">
                <a16:creationId xmlns:a16="http://schemas.microsoft.com/office/drawing/2014/main" id="{0E341A51-1674-4B80-A99C-E31EFF812121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1660" y="4341895"/>
            <a:ext cx="501676" cy="196860"/>
          </a:xfrm>
          <a:prstGeom prst="rect">
            <a:avLst/>
          </a:prstGeom>
        </p:spPr>
      </p:pic>
      <p:pic>
        <p:nvPicPr>
          <p:cNvPr id="69" name="Picture 68">
            <a:extLst>
              <a:ext uri="{FF2B5EF4-FFF2-40B4-BE49-F238E27FC236}">
                <a16:creationId xmlns:a16="http://schemas.microsoft.com/office/drawing/2014/main" id="{2BE173AA-9D65-478A-8418-5192706358BE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13582" y="4518530"/>
            <a:ext cx="1581231" cy="298465"/>
          </a:xfrm>
          <a:prstGeom prst="rect">
            <a:avLst/>
          </a:prstGeom>
        </p:spPr>
      </p:pic>
      <p:pic>
        <p:nvPicPr>
          <p:cNvPr id="71" name="Picture 70">
            <a:extLst>
              <a:ext uri="{FF2B5EF4-FFF2-40B4-BE49-F238E27FC236}">
                <a16:creationId xmlns:a16="http://schemas.microsoft.com/office/drawing/2014/main" id="{0F7C01EF-726D-4F88-B03F-3AB4D0971642}"/>
              </a:ext>
            </a:extLst>
          </p:cNvPr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45184" y="4108835"/>
            <a:ext cx="450873" cy="209561"/>
          </a:xfrm>
          <a:prstGeom prst="rect">
            <a:avLst/>
          </a:prstGeom>
        </p:spPr>
      </p:pic>
      <p:pic>
        <p:nvPicPr>
          <p:cNvPr id="73" name="Picture 72">
            <a:extLst>
              <a:ext uri="{FF2B5EF4-FFF2-40B4-BE49-F238E27FC236}">
                <a16:creationId xmlns:a16="http://schemas.microsoft.com/office/drawing/2014/main" id="{44CA3F25-B0BB-410A-85EC-A2F7A759D0E1}"/>
              </a:ext>
            </a:extLst>
          </p:cNvPr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7983" y="4097107"/>
            <a:ext cx="482625" cy="285765"/>
          </a:xfrm>
          <a:prstGeom prst="rect">
            <a:avLst/>
          </a:prstGeom>
        </p:spPr>
      </p:pic>
      <p:pic>
        <p:nvPicPr>
          <p:cNvPr id="75" name="Picture 74">
            <a:extLst>
              <a:ext uri="{FF2B5EF4-FFF2-40B4-BE49-F238E27FC236}">
                <a16:creationId xmlns:a16="http://schemas.microsoft.com/office/drawing/2014/main" id="{0187A242-C9FB-44D3-A71C-BA9D4B1668A2}"/>
              </a:ext>
            </a:extLst>
          </p:cNvPr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9333" y="4059923"/>
            <a:ext cx="1587582" cy="254013"/>
          </a:xfrm>
          <a:prstGeom prst="rect">
            <a:avLst/>
          </a:prstGeom>
        </p:spPr>
      </p:pic>
      <p:cxnSp>
        <p:nvCxnSpPr>
          <p:cNvPr id="77" name="Straight Arrow Connector 76">
            <a:extLst>
              <a:ext uri="{FF2B5EF4-FFF2-40B4-BE49-F238E27FC236}">
                <a16:creationId xmlns:a16="http://schemas.microsoft.com/office/drawing/2014/main" id="{6A9A1BBA-7077-46E5-BD50-BA6584F994C1}"/>
              </a:ext>
            </a:extLst>
          </p:cNvPr>
          <p:cNvCxnSpPr>
            <a:cxnSpLocks/>
          </p:cNvCxnSpPr>
          <p:nvPr/>
        </p:nvCxnSpPr>
        <p:spPr>
          <a:xfrm flipH="1" flipV="1">
            <a:off x="4851114" y="5873340"/>
            <a:ext cx="604043" cy="11289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4" name="TextBox 15">
                <a:extLst>
                  <a:ext uri="{FF2B5EF4-FFF2-40B4-BE49-F238E27FC236}">
                    <a16:creationId xmlns:a16="http://schemas.microsoft.com/office/drawing/2014/main" id="{B0B09D11-66D7-460D-BD35-EF9EA40F82C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626835" y="5343311"/>
                <a:ext cx="1550467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2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 b="1">
                    <a:solidFill>
                      <a:schemeClr val="tx2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 b="1">
                    <a:solidFill>
                      <a:schemeClr val="tx2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 b="1">
                    <a:solidFill>
                      <a:schemeClr val="tx2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 b="1">
                    <a:solidFill>
                      <a:schemeClr val="tx2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b="1">
                    <a:solidFill>
                      <a:schemeClr val="tx2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b="1">
                    <a:solidFill>
                      <a:schemeClr val="tx2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b="1">
                    <a:solidFill>
                      <a:schemeClr val="tx2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b="1">
                    <a:solidFill>
                      <a:schemeClr val="tx2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fa-IR" sz="1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j-cs"/>
                          </a:rPr>
                        </m:ctrlPr>
                      </m:sSubPr>
                      <m:e>
                        <m:r>
                          <a:rPr lang="en-US" altLang="fa-IR" sz="1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j-cs"/>
                          </a:rPr>
                          <m:t>𝑙</m:t>
                        </m:r>
                      </m:e>
                      <m:sub>
                        <m:r>
                          <a:rPr lang="en-US" altLang="fa-IR" sz="1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j-cs"/>
                          </a:rPr>
                          <m:t>1</m:t>
                        </m:r>
                      </m:sub>
                    </m:sSub>
                    <m:r>
                      <a:rPr lang="en-US" altLang="fa-IR" sz="1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+mj-cs"/>
                      </a:rPr>
                      <m:t> </m:t>
                    </m:r>
                    <m:r>
                      <a:rPr lang="en-US" altLang="fa-IR" sz="1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+mj-cs"/>
                      </a:rPr>
                      <m:t>𝑛𝑜𝑟𝑚</m:t>
                    </m:r>
                  </m:oMath>
                </a14:m>
                <a:r>
                  <a:rPr lang="en-US" altLang="fa-IR" sz="12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+mj-cs"/>
                  </a:rPr>
                  <a:t> measure</a:t>
                </a:r>
                <a:endParaRPr lang="fa-IR" altLang="fa-IR" sz="1200" i="1" dirty="0">
                  <a:solidFill>
                    <a:schemeClr val="tx1"/>
                  </a:solidFill>
                  <a:latin typeface="Times New Roman" panose="02020603050405020304" pitchFamily="18" charset="0"/>
                  <a:cs typeface="+mj-cs"/>
                </a:endParaRPr>
              </a:p>
            </p:txBody>
          </p:sp>
        </mc:Choice>
        <mc:Fallback xmlns="">
          <p:sp>
            <p:nvSpPr>
              <p:cNvPr id="84" name="TextBox 15">
                <a:extLst>
                  <a:ext uri="{FF2B5EF4-FFF2-40B4-BE49-F238E27FC236}">
                    <a16:creationId xmlns:a16="http://schemas.microsoft.com/office/drawing/2014/main" id="{B0B09D11-66D7-460D-BD35-EF9EA40F82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626835" y="5343311"/>
                <a:ext cx="1550467" cy="276999"/>
              </a:xfrm>
              <a:prstGeom prst="rect">
                <a:avLst/>
              </a:prstGeom>
              <a:blipFill>
                <a:blip r:embed="rId25"/>
                <a:stretch>
                  <a:fillRect t="-2222" b="-1777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6" name="TextBox 85">
            <a:extLst>
              <a:ext uri="{FF2B5EF4-FFF2-40B4-BE49-F238E27FC236}">
                <a16:creationId xmlns:a16="http://schemas.microsoft.com/office/drawing/2014/main" id="{C3C29C55-E483-4351-8404-57646BBBFB33}"/>
              </a:ext>
            </a:extLst>
          </p:cNvPr>
          <p:cNvSpPr txBox="1"/>
          <p:nvPr/>
        </p:nvSpPr>
        <p:spPr>
          <a:xfrm>
            <a:off x="-35336" y="6442260"/>
            <a:ext cx="6097836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altLang="fa-IR" sz="1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. K. </a:t>
            </a:r>
            <a:r>
              <a:rPr lang="en-US" altLang="fa-IR" sz="1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ootters</a:t>
            </a:r>
            <a:r>
              <a:rPr lang="en-US" altLang="fa-IR" sz="1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Phys. Rev. Lett. </a:t>
            </a:r>
            <a:r>
              <a:rPr lang="en-US" altLang="fa-IR" sz="1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0</a:t>
            </a:r>
            <a:r>
              <a:rPr lang="en-US" altLang="fa-IR" sz="1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2245 (1998).</a:t>
            </a:r>
            <a:endParaRPr lang="fa-IR" altLang="fa-IR" sz="1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Slide Number Placeholder 2">
            <a:extLst>
              <a:ext uri="{FF2B5EF4-FFF2-40B4-BE49-F238E27FC236}">
                <a16:creationId xmlns:a16="http://schemas.microsoft.com/office/drawing/2014/main" id="{31D7CDE5-DE92-48CA-9C96-5F29B2D7AF21}"/>
              </a:ext>
            </a:extLst>
          </p:cNvPr>
          <p:cNvSpPr txBox="1">
            <a:spLocks/>
          </p:cNvSpPr>
          <p:nvPr/>
        </p:nvSpPr>
        <p:spPr bwMode="auto">
          <a:xfrm>
            <a:off x="11524311" y="6454471"/>
            <a:ext cx="471487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defTabSz="45720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  <a:lvl2pPr marL="742950" indent="-285750" defTabSz="457200">
              <a:spcBef>
                <a:spcPct val="20000"/>
              </a:spcBef>
              <a:buFont typeface="Arial" panose="020B0604020202020204" pitchFamily="34" charset="0"/>
              <a:buChar char="–"/>
              <a:defRPr sz="24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2pPr>
            <a:lvl3pPr marL="1143000" indent="-228600" defTabSz="457200">
              <a:spcBef>
                <a:spcPct val="200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3pPr>
            <a:lvl4pPr marL="1600200" indent="-228600" defTabSz="457200">
              <a:spcBef>
                <a:spcPct val="20000"/>
              </a:spcBef>
              <a:buFont typeface="Arial" panose="020B0604020202020204" pitchFamily="34" charset="0"/>
              <a:buChar char="–"/>
              <a:defRPr sz="20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4pPr>
            <a:lvl5pPr marL="2057400" indent="-228600" defTabSz="457200">
              <a:spcBef>
                <a:spcPct val="20000"/>
              </a:spcBef>
              <a:buFont typeface="Arial" panose="020B0604020202020204" pitchFamily="34" charset="0"/>
              <a:buChar char="»"/>
              <a:defRPr sz="20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fa-IR" sz="1800" b="1" dirty="0">
                <a:solidFill>
                  <a:srgbClr val="FFDC6D"/>
                </a:solidFill>
                <a:cs typeface="+mj-cs"/>
              </a:rPr>
              <a:t>23</a:t>
            </a:r>
          </a:p>
        </p:txBody>
      </p:sp>
      <p:sp>
        <p:nvSpPr>
          <p:cNvPr id="36" name="Title 1">
            <a:extLst>
              <a:ext uri="{FF2B5EF4-FFF2-40B4-BE49-F238E27FC236}">
                <a16:creationId xmlns:a16="http://schemas.microsoft.com/office/drawing/2014/main" id="{6CBA7CF0-DEE0-4225-BE9C-D41B71153D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br>
              <a:rPr lang="en-US" sz="4800" dirty="0">
                <a:solidFill>
                  <a:schemeClr val="bg1"/>
                </a:solidFill>
              </a:rPr>
            </a:br>
            <a:r>
              <a:rPr lang="en-US" sz="3600" dirty="0">
                <a:solidFill>
                  <a:schemeClr val="bg1"/>
                </a:solidFill>
                <a:latin typeface="Palatino Linotype" panose="02040502050505030304" pitchFamily="18" charset="0"/>
              </a:rPr>
              <a:t>Collective charging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FA8651C4-83D8-4EDC-8840-DD1DF4A79C7F}"/>
              </a:ext>
            </a:extLst>
          </p:cNvPr>
          <p:cNvPicPr>
            <a:picLocks noChangeAspect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7280" y="2424173"/>
            <a:ext cx="3340272" cy="330217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A9EECBF3-D998-4DFC-BC9A-B38E4A79D07B}"/>
              </a:ext>
            </a:extLst>
          </p:cNvPr>
          <p:cNvPicPr>
            <a:picLocks noChangeAspect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4981" y="2312278"/>
            <a:ext cx="4121362" cy="304816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EF05EBF0-804E-4BBF-A795-9C9C9EE35010}"/>
              </a:ext>
            </a:extLst>
          </p:cNvPr>
          <p:cNvPicPr>
            <a:picLocks noChangeAspect="1"/>
          </p:cNvPicPr>
          <p:nvPr/>
        </p:nvPicPr>
        <p:blipFill>
          <a:blip r:embed="rId28"/>
          <a:stretch>
            <a:fillRect/>
          </a:stretch>
        </p:blipFill>
        <p:spPr>
          <a:xfrm>
            <a:off x="11283077" y="5302995"/>
            <a:ext cx="488976" cy="209561"/>
          </a:xfrm>
          <a:prstGeom prst="rect">
            <a:avLst/>
          </a:prstGeom>
        </p:spPr>
      </p:pic>
      <p:pic>
        <p:nvPicPr>
          <p:cNvPr id="47" name="Picture 46">
            <a:extLst>
              <a:ext uri="{FF2B5EF4-FFF2-40B4-BE49-F238E27FC236}">
                <a16:creationId xmlns:a16="http://schemas.microsoft.com/office/drawing/2014/main" id="{F42BAFA5-2FB7-4D65-A3D6-8AE1DBA6B98D}"/>
              </a:ext>
            </a:extLst>
          </p:cNvPr>
          <p:cNvPicPr>
            <a:picLocks noChangeAspect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96057" y="5325361"/>
            <a:ext cx="184159" cy="215911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C239A409-0645-4CB7-8B80-572DAA6D8359}"/>
              </a:ext>
            </a:extLst>
          </p:cNvPr>
          <p:cNvPicPr>
            <a:picLocks noChangeAspect="1"/>
          </p:cNvPicPr>
          <p:nvPr/>
        </p:nvPicPr>
        <p:blipFill>
          <a:blip r:embed="rId30"/>
          <a:stretch>
            <a:fillRect/>
          </a:stretch>
        </p:blipFill>
        <p:spPr>
          <a:xfrm>
            <a:off x="821596" y="5327786"/>
            <a:ext cx="2920237" cy="25605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5163C434-4AD7-440D-8D4C-6C41D81CCC8D}"/>
                  </a:ext>
                </a:extLst>
              </p:cNvPr>
              <p:cNvSpPr txBox="1"/>
              <p:nvPr/>
            </p:nvSpPr>
            <p:spPr>
              <a:xfrm>
                <a:off x="8034356" y="3046217"/>
                <a:ext cx="97860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5163C434-4AD7-440D-8D4C-6C41D81CCC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34356" y="3046217"/>
                <a:ext cx="978601" cy="369332"/>
              </a:xfrm>
              <a:prstGeom prst="rect">
                <a:avLst/>
              </a:prstGeom>
              <a:blipFill>
                <a:blip r:embed="rId31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3233B3D-E8C1-47D1-242F-9F5532E25A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8B9173-A5BD-4D56-A755-523EB247D944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919808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>
            <a:extLst>
              <a:ext uri="{FF2B5EF4-FFF2-40B4-BE49-F238E27FC236}">
                <a16:creationId xmlns:a16="http://schemas.microsoft.com/office/drawing/2014/main" id="{C9014F5C-B331-48AF-B072-0A482F3FB6F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093" y="2208644"/>
            <a:ext cx="6137275" cy="430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F3685A2-8CFA-49D4-A413-50C999D3831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40227" y="2661846"/>
            <a:ext cx="3869693" cy="33474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ABB05B47-52B9-4D20-8F37-CFF1FC4A168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99416" y="3333859"/>
            <a:ext cx="1625684" cy="349268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B771DD81-8D5E-4196-A517-B52EA6045CC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99416" y="4000561"/>
            <a:ext cx="1397072" cy="273064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FEAAFFE2-F904-43F9-A878-2C39DA018C55}"/>
              </a:ext>
            </a:extLst>
          </p:cNvPr>
          <p:cNvSpPr txBox="1"/>
          <p:nvPr/>
        </p:nvSpPr>
        <p:spPr>
          <a:xfrm>
            <a:off x="9031115" y="3364967"/>
            <a:ext cx="24387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ergy current operator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AB00CBD-2B5F-4C1D-B118-05F2D4C14D9A}"/>
              </a:ext>
            </a:extLst>
          </p:cNvPr>
          <p:cNvSpPr txBox="1"/>
          <p:nvPr/>
        </p:nvSpPr>
        <p:spPr>
          <a:xfrm>
            <a:off x="2034862" y="1021236"/>
            <a:ext cx="646162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bg1"/>
                </a:solidFill>
                <a:latin typeface="Palatino Linotype" panose="02040502050505030304" pitchFamily="18" charset="0"/>
              </a:rPr>
              <a:t>Three-cell quantum battery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BCD49C27-5ADF-4EE7-985D-D2D1ED691D9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89798" y="4866628"/>
            <a:ext cx="800141" cy="247663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CF6DF0E8-7C3B-4537-82FE-6D5EA9AA91DE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80272" y="5453787"/>
            <a:ext cx="819192" cy="228612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9357724E-C141-4FFC-AE06-12B930B99EE5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40227" y="5383427"/>
            <a:ext cx="977950" cy="330217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D6504DE9-F7AD-4ECC-86C9-EE8FF22A8601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05265" y="4866628"/>
            <a:ext cx="1447874" cy="254013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8C6C5E72-25E9-4DF0-B84D-5596E96E12CF}"/>
              </a:ext>
            </a:extLst>
          </p:cNvPr>
          <p:cNvSpPr txBox="1"/>
          <p:nvPr/>
        </p:nvSpPr>
        <p:spPr>
          <a:xfrm>
            <a:off x="10484557" y="4805793"/>
            <a:ext cx="15376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parable state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A4A9DA1A-E899-4081-9BEA-B571E18894B3}"/>
              </a:ext>
            </a:extLst>
          </p:cNvPr>
          <p:cNvSpPr txBox="1"/>
          <p:nvPr/>
        </p:nvSpPr>
        <p:spPr>
          <a:xfrm>
            <a:off x="10500965" y="5383427"/>
            <a:ext cx="15888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rrelated state</a:t>
            </a:r>
          </a:p>
        </p:txBody>
      </p:sp>
      <p:sp>
        <p:nvSpPr>
          <p:cNvPr id="28" name="Rectangle 22">
            <a:extLst>
              <a:ext uri="{FF2B5EF4-FFF2-40B4-BE49-F238E27FC236}">
                <a16:creationId xmlns:a16="http://schemas.microsoft.com/office/drawing/2014/main" id="{02BBBBEB-18BD-49F8-B9BC-73377CD4B3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00" y="6372225"/>
            <a:ext cx="78327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pt-BR" altLang="fa-IR" sz="1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C. Santos, A. Saguia, and M. S. Sarandy, Phys. Rev. E </a:t>
            </a:r>
            <a:r>
              <a:rPr lang="pt-BR" altLang="fa-IR" sz="1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1</a:t>
            </a:r>
            <a:r>
              <a:rPr lang="pt-BR" altLang="fa-IR" sz="1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062114 (2020).</a:t>
            </a:r>
            <a:endParaRPr lang="fa-IR" altLang="fa-IR" sz="1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Rectangle 25">
            <a:extLst>
              <a:ext uri="{FF2B5EF4-FFF2-40B4-BE49-F238E27FC236}">
                <a16:creationId xmlns:a16="http://schemas.microsoft.com/office/drawing/2014/main" id="{1C8E0A13-7C80-4BE9-9838-3A7E4EA7F6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25" y="6613525"/>
            <a:ext cx="10228263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pt-BR" altLang="fa-IR" sz="1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. F. S. Jaime L. C. da C. Filho, A. Saguia and M. S. Sarandy, Phys. Rev. B 96, 014204</a:t>
            </a:r>
            <a:r>
              <a:rPr lang="fa-IR" altLang="fa-IR" sz="1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altLang="fa-IR" sz="1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017).</a:t>
            </a:r>
            <a:endParaRPr lang="fa-IR" altLang="fa-IR" sz="1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DC31D106-5B9A-4A73-8636-8133671CB73E}"/>
              </a:ext>
            </a:extLst>
          </p:cNvPr>
          <p:cNvSpPr txBox="1"/>
          <p:nvPr/>
        </p:nvSpPr>
        <p:spPr>
          <a:xfrm>
            <a:off x="6054344" y="6411187"/>
            <a:ext cx="8107680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. H. Kamin, F. T. </a:t>
            </a:r>
            <a:r>
              <a:rPr lang="en-US" sz="1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besh</a:t>
            </a:r>
            <a:r>
              <a:rPr lang="en-US" sz="1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S. </a:t>
            </a:r>
            <a:r>
              <a:rPr lang="en-US" sz="1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limi</a:t>
            </a:r>
            <a:r>
              <a:rPr lang="en-US" sz="1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and A. C. Santos, Phys. Rev. E 102, 052109 (2020). 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8F68CD2-7D6E-76AC-A71F-8EEB5E9C37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8B9173-A5BD-4D56-A755-523EB247D944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525308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7DB37E0F-9AB8-44AA-BF23-3E62AD4016E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2994" y="1770449"/>
            <a:ext cx="8726011" cy="4483196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8656663-A51B-473E-F8DB-42CDC828B9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8B9173-A5BD-4D56-A755-523EB247D944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209015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B81C06-4CCB-29E2-93A3-B6A5AC6A8B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C329A294-2CBD-28EF-1144-0A711718C9C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640422" y="111035"/>
            <a:ext cx="7790476" cy="1904762"/>
          </a:xfr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BF75DD0-77CA-2E42-3F84-78BE321AEE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B9C5C2-C35B-4DDE-9876-6E872800CCB5}" type="slidenum">
              <a:rPr lang="fa-IR" smtClean="0"/>
              <a:t>45</a:t>
            </a:fld>
            <a:endParaRPr lang="fa-IR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AC8C0BB9-5266-8CC5-88E8-26406BB0B02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22139" y="2142209"/>
            <a:ext cx="8200000" cy="2009524"/>
          </a:xfrm>
          <a:prstGeom prst="rect">
            <a:avLst/>
          </a:prstGeom>
        </p:spPr>
      </p:pic>
      <p:pic>
        <p:nvPicPr>
          <p:cNvPr id="3" name="Picture 3">
            <a:extLst>
              <a:ext uri="{FF2B5EF4-FFF2-40B4-BE49-F238E27FC236}">
                <a16:creationId xmlns:a16="http://schemas.microsoft.com/office/drawing/2014/main" id="{B2B363E1-CA2E-DAAF-5C56-1925DB2826E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2656" y="4051589"/>
            <a:ext cx="6407685" cy="29773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7050846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BB79C01-9308-137A-A034-54CD552363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CB3C492-7E7A-A981-1A34-D777D2B8C1A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54954" y="3335628"/>
            <a:ext cx="10629215" cy="2150772"/>
          </a:xfrm>
        </p:spPr>
        <p:txBody>
          <a:bodyPr>
            <a:normAutofit fontScale="85000" lnSpcReduction="20000"/>
          </a:bodyPr>
          <a:lstStyle/>
          <a:p>
            <a:pPr marL="0" indent="0" algn="ctr">
              <a:buNone/>
            </a:pPr>
            <a:endParaRPr lang="fa-IR" dirty="0">
              <a:solidFill>
                <a:srgbClr val="C00000"/>
              </a:solidFill>
            </a:endParaRPr>
          </a:p>
          <a:p>
            <a:pPr marL="0" indent="0" algn="ctr">
              <a:buNone/>
            </a:pPr>
            <a:endParaRPr lang="fa-IR" dirty="0">
              <a:solidFill>
                <a:srgbClr val="C00000"/>
              </a:solidFill>
            </a:endParaRPr>
          </a:p>
          <a:p>
            <a:pPr marL="0" indent="0" algn="ctr">
              <a:buNone/>
            </a:pPr>
            <a:endParaRPr lang="fa-IR" dirty="0">
              <a:solidFill>
                <a:srgbClr val="C00000"/>
              </a:solidFill>
            </a:endParaRPr>
          </a:p>
          <a:p>
            <a:pPr marL="0" indent="0" algn="ctr">
              <a:buNone/>
            </a:pPr>
            <a:r>
              <a:rPr lang="fa-IR" sz="9600" dirty="0">
                <a:solidFill>
                  <a:srgbClr val="C00000"/>
                </a:solidFill>
              </a:rPr>
              <a:t>با سپاس</a:t>
            </a:r>
            <a:endParaRPr lang="en-US" sz="9600" dirty="0">
              <a:solidFill>
                <a:srgbClr val="C00000"/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2A432ED-63A2-B5D6-DB8B-B1B3B3E74F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352540" y="295729"/>
            <a:ext cx="838199" cy="767687"/>
          </a:xfrm>
        </p:spPr>
        <p:txBody>
          <a:bodyPr/>
          <a:lstStyle/>
          <a:p>
            <a:fld id="{06B9C5C2-C35B-4DDE-9876-6E872800CCB5}" type="slidenum">
              <a:rPr lang="fa-IR" smtClean="0"/>
              <a:t>46</a:t>
            </a:fld>
            <a:endParaRPr lang="fa-IR" dirty="0"/>
          </a:p>
        </p:txBody>
      </p:sp>
    </p:spTree>
    <p:extLst>
      <p:ext uri="{BB962C8B-B14F-4D97-AF65-F5344CB8AC3E}">
        <p14:creationId xmlns:p14="http://schemas.microsoft.com/office/powerpoint/2010/main" val="221449061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DE5270-D497-8D69-747E-9C23E2C5A5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3D4FFC1-0764-E1B9-668F-6C05FA71FF3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z="3200" dirty="0"/>
              <a:t>Quantum Mechanics</a:t>
            </a:r>
          </a:p>
          <a:p>
            <a:r>
              <a:rPr lang="en-US" sz="3200" dirty="0"/>
              <a:t>Quantum correlations</a:t>
            </a:r>
          </a:p>
          <a:p>
            <a:r>
              <a:rPr lang="en-US" sz="3200" dirty="0"/>
              <a:t>Entropy Shannon</a:t>
            </a:r>
          </a:p>
          <a:p>
            <a:r>
              <a:rPr lang="en-US" sz="3200" dirty="0"/>
              <a:t>Entropy Uncertainty Relation and Heisenberg</a:t>
            </a:r>
          </a:p>
          <a:p>
            <a:r>
              <a:rPr lang="en-US" sz="3200" dirty="0"/>
              <a:t> Quantum Battery</a:t>
            </a:r>
          </a:p>
          <a:p>
            <a:endParaRPr lang="en-US" sz="3200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98889BB-CD01-7398-7566-9043C5F26F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8B9173-A5BD-4D56-A755-523EB247D944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127199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4C05D2-6B25-236F-8287-30369D0542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antum Correla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C7B967B-BC4F-8FFA-2AFF-99FBE615635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4800" dirty="0"/>
              <a:t>Entanglement</a:t>
            </a:r>
          </a:p>
          <a:p>
            <a:pPr marL="0" indent="0">
              <a:buNone/>
            </a:pPr>
            <a:endParaRPr lang="en-US" sz="4800" dirty="0"/>
          </a:p>
          <a:p>
            <a:r>
              <a:rPr lang="en-US" sz="4800" dirty="0"/>
              <a:t>Quantum Discord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D80048A-67D0-153D-391A-8A87CEF03F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8B9173-A5BD-4D56-A755-523EB247D944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102853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BC64666-BC71-C998-4D5E-79CA566077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tangleme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B805381-86E4-E93B-0C4E-43361AFA267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54954" y="2300449"/>
            <a:ext cx="9359800" cy="3926089"/>
          </a:xfrm>
        </p:spPr>
        <p:txBody>
          <a:bodyPr>
            <a:normAutofit/>
          </a:bodyPr>
          <a:lstStyle/>
          <a:p>
            <a:r>
              <a:rPr lang="en-US" sz="2800" b="1" dirty="0">
                <a:latin typeface="Cambria Math" panose="02040503050406030204" pitchFamily="18" charset="0"/>
              </a:rPr>
              <a:t>Hilbert space :</a:t>
            </a:r>
          </a:p>
          <a:p>
            <a:endParaRPr lang="en-US" sz="2800" b="1" dirty="0">
              <a:latin typeface="Cambria Math" panose="02040503050406030204" pitchFamily="18" charset="0"/>
            </a:endParaRPr>
          </a:p>
          <a:p>
            <a:r>
              <a:rPr lang="en-US" sz="2800" dirty="0">
                <a:solidFill>
                  <a:srgbClr val="FF0000"/>
                </a:solidFill>
              </a:rPr>
              <a:t>Pure State: </a:t>
            </a:r>
          </a:p>
          <a:p>
            <a:endParaRPr lang="en-US" sz="2800" b="1" dirty="0">
              <a:latin typeface="Cambria Math" panose="02040503050406030204" pitchFamily="18" charset="0"/>
            </a:endParaRPr>
          </a:p>
          <a:p>
            <a:pPr marL="0" indent="0" algn="ctr">
              <a:buNone/>
            </a:pPr>
            <a:r>
              <a:rPr lang="en-US" sz="2800" dirty="0">
                <a:solidFill>
                  <a:schemeClr val="tx1"/>
                </a:solidFill>
              </a:rPr>
              <a:t>      Product state</a:t>
            </a:r>
          </a:p>
          <a:p>
            <a:pPr marL="0" indent="0">
              <a:buNone/>
            </a:pPr>
            <a:endParaRPr lang="en-US" sz="2800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D18B5EF-E9C7-D783-4C80-A6F65ABAD9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455302"/>
              </p:ext>
            </p:extLst>
          </p:nvPr>
        </p:nvGraphicFramePr>
        <p:xfrm>
          <a:off x="4648090" y="2494839"/>
          <a:ext cx="3104991" cy="934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90360" imgH="228600" progId="Equation.DSMT4">
                  <p:embed/>
                </p:oleObj>
              </mc:Choice>
              <mc:Fallback>
                <p:oleObj name="Equation" r:id="rId2" imgW="990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648090" y="2494839"/>
                        <a:ext cx="3104991" cy="9341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496A226-476E-EDE1-087F-C36E45DE79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90893"/>
              </p:ext>
            </p:extLst>
          </p:nvPr>
        </p:nvGraphicFramePr>
        <p:xfrm>
          <a:off x="1851355" y="5450151"/>
          <a:ext cx="2553944" cy="948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20560" imgH="253800" progId="Equation.DSMT4">
                  <p:embed/>
                </p:oleObj>
              </mc:Choice>
              <mc:Fallback>
                <p:oleObj name="Equation" r:id="rId4" imgW="520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51355" y="5450151"/>
                        <a:ext cx="2553944" cy="9489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3B2BA53-D6AA-FCE1-3351-9A4B16995F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858574"/>
              </p:ext>
            </p:extLst>
          </p:nvPr>
        </p:nvGraphicFramePr>
        <p:xfrm>
          <a:off x="4231190" y="5450151"/>
          <a:ext cx="1304470" cy="1037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9360" imgH="228600" progId="Equation.DSMT4">
                  <p:embed/>
                </p:oleObj>
              </mc:Choice>
              <mc:Fallback>
                <p:oleObj name="Equation" r:id="rId6" imgW="279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31190" y="5450151"/>
                        <a:ext cx="1304470" cy="10370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3D159BA-9989-6AEC-8936-86FC4AF670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124045"/>
              </p:ext>
            </p:extLst>
          </p:nvPr>
        </p:nvGraphicFramePr>
        <p:xfrm>
          <a:off x="6865510" y="5538604"/>
          <a:ext cx="3566165" cy="742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18960" imgH="253800" progId="Equation.DSMT4">
                  <p:embed/>
                </p:oleObj>
              </mc:Choice>
              <mc:Fallback>
                <p:oleObj name="Equation" r:id="rId8" imgW="1218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65510" y="5538604"/>
                        <a:ext cx="3566165" cy="7429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17745B39-953B-2C9C-A2E5-DDE9ADD449BE}"/>
              </a:ext>
            </a:extLst>
          </p:cNvPr>
          <p:cNvSpPr txBox="1"/>
          <p:nvPr/>
        </p:nvSpPr>
        <p:spPr>
          <a:xfrm>
            <a:off x="5975205" y="5448415"/>
            <a:ext cx="4507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/>
              <a:t>: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7DF4F6D-3D2D-DE4E-26C2-8C09223E25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8B9173-A5BD-4D56-A755-523EB247D944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310888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297392-B825-0BD3-0B56-BB2E25B7CB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tangleme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4CFF490-776E-559D-8865-4EAF779451C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6518" y="2603500"/>
            <a:ext cx="9439849" cy="3416300"/>
          </a:xfrm>
        </p:spPr>
        <p:txBody>
          <a:bodyPr>
            <a:norm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Entangled state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305493A-3DA7-38DD-D785-556EA5E962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9503712"/>
              </p:ext>
            </p:extLst>
          </p:nvPr>
        </p:nvGraphicFramePr>
        <p:xfrm>
          <a:off x="3588663" y="3328364"/>
          <a:ext cx="5671246" cy="857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18960" imgH="253800" progId="Equation.DSMT4">
                  <p:embed/>
                </p:oleObj>
              </mc:Choice>
              <mc:Fallback>
                <p:oleObj name="Equation" r:id="rId2" imgW="1218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588663" y="3328364"/>
                        <a:ext cx="5671246" cy="8572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1F1F6DEB-BA8F-3D10-A81C-61AA72BC330C}"/>
              </a:ext>
            </a:extLst>
          </p:cNvPr>
          <p:cNvSpPr txBox="1"/>
          <p:nvPr/>
        </p:nvSpPr>
        <p:spPr>
          <a:xfrm>
            <a:off x="759853" y="4447456"/>
            <a:ext cx="34901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For example: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55211D6-3BB1-66C2-2A66-99AE997E87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011986"/>
              </p:ext>
            </p:extLst>
          </p:nvPr>
        </p:nvGraphicFramePr>
        <p:xfrm>
          <a:off x="3504152" y="4845570"/>
          <a:ext cx="5183695" cy="13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46040" imgH="419040" progId="Equation.DSMT4">
                  <p:embed/>
                </p:oleObj>
              </mc:Choice>
              <mc:Fallback>
                <p:oleObj name="Equation" r:id="rId4" imgW="13460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4152" y="4845570"/>
                        <a:ext cx="5183695" cy="1379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59521919-4192-34DD-903C-1436A67339C6}"/>
              </a:ext>
            </a:extLst>
          </p:cNvPr>
          <p:cNvSpPr txBox="1"/>
          <p:nvPr/>
        </p:nvSpPr>
        <p:spPr>
          <a:xfrm>
            <a:off x="759852" y="5202850"/>
            <a:ext cx="25500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ü"/>
            </a:pPr>
            <a:r>
              <a:rPr lang="en-US" sz="3200" dirty="0">
                <a:solidFill>
                  <a:srgbClr val="FF0000"/>
                </a:solidFill>
              </a:rPr>
              <a:t>Bell state: 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33A200B-754F-E608-FDEE-BEEF989D55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8B9173-A5BD-4D56-A755-523EB247D944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169317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CB444E-AE6B-35FE-5886-EF8D42188F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tangleme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B7D2817-F0D4-246A-021E-DD65E099CE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54954" y="2603500"/>
            <a:ext cx="8761413" cy="4029120"/>
          </a:xfrm>
        </p:spPr>
        <p:txBody>
          <a:bodyPr>
            <a:norm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Mixed State:</a:t>
            </a:r>
          </a:p>
          <a:p>
            <a:pPr marL="0" indent="0">
              <a:buNone/>
            </a:pPr>
            <a:endParaRPr lang="en-US" sz="2800" dirty="0">
              <a:solidFill>
                <a:srgbClr val="FF0000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  <a:p>
            <a:pPr>
              <a:buFont typeface="Wingdings" panose="05000000000000000000" pitchFamily="2" charset="2"/>
              <a:buChar char="ü"/>
            </a:pPr>
            <a:r>
              <a:rPr lang="en-US" sz="2800" dirty="0">
                <a:solidFill>
                  <a:srgbClr val="FF0000"/>
                </a:solidFill>
              </a:rPr>
              <a:t>Mixed Product State:</a:t>
            </a:r>
          </a:p>
          <a:p>
            <a:endParaRPr lang="en-US" sz="2800" dirty="0">
              <a:solidFill>
                <a:srgbClr val="FF0000"/>
              </a:solidFill>
            </a:endParaRPr>
          </a:p>
          <a:p>
            <a:endParaRPr lang="en-US" sz="2800" dirty="0">
              <a:solidFill>
                <a:srgbClr val="FF0000"/>
              </a:solidFill>
            </a:endParaRP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2E168A62-9F82-8236-F6CD-04743E4812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0131023"/>
              </p:ext>
            </p:extLst>
          </p:nvPr>
        </p:nvGraphicFramePr>
        <p:xfrm>
          <a:off x="4908549" y="2397125"/>
          <a:ext cx="822549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20" imgH="177480" progId="Equation.DSMT4">
                  <p:embed/>
                </p:oleObj>
              </mc:Choice>
              <mc:Fallback>
                <p:oleObj name="Equation" r:id="rId2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08549" y="2397125"/>
                        <a:ext cx="822549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C462BF56-20EB-B225-FA34-AE16E903EE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233073"/>
              </p:ext>
            </p:extLst>
          </p:nvPr>
        </p:nvGraphicFramePr>
        <p:xfrm>
          <a:off x="4043966" y="5254581"/>
          <a:ext cx="3484562" cy="1005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52200" imgH="228600" progId="Equation.DSMT4">
                  <p:embed/>
                </p:oleObj>
              </mc:Choice>
              <mc:Fallback>
                <p:oleObj name="Equation" r:id="rId4" imgW="952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43966" y="5254581"/>
                        <a:ext cx="3484562" cy="10056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8B1E821-A73F-6F40-54D3-E7DA3D87AF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8B9173-A5BD-4D56-A755-523EB247D944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8821568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on Boardroom">
  <a:themeElements>
    <a:clrScheme name="Green Yellow">
      <a:dk1>
        <a:sysClr val="windowText" lastClr="000000"/>
      </a:dk1>
      <a:lt1>
        <a:sysClr val="window" lastClr="FFFFFF"/>
      </a:lt1>
      <a:dk2>
        <a:srgbClr val="455F51"/>
      </a:dk2>
      <a:lt2>
        <a:srgbClr val="E2DFCC"/>
      </a:lt2>
      <a:accent1>
        <a:srgbClr val="99CB38"/>
      </a:accent1>
      <a:accent2>
        <a:srgbClr val="63A537"/>
      </a:accent2>
      <a:accent3>
        <a:srgbClr val="37A76F"/>
      </a:accent3>
      <a:accent4>
        <a:srgbClr val="44C1A3"/>
      </a:accent4>
      <a:accent5>
        <a:srgbClr val="4EB3CF"/>
      </a:accent5>
      <a:accent6>
        <a:srgbClr val="51C3F9"/>
      </a:accent6>
      <a:hlink>
        <a:srgbClr val="EE7B08"/>
      </a:hlink>
      <a:folHlink>
        <a:srgbClr val="977B2D"/>
      </a:folHlink>
    </a:clrScheme>
    <a:fontScheme name="Ion Boardroom">
      <a:maj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Ion Boardroom">
      <a:fillStyleLst>
        <a:solidFill>
          <a:schemeClr val="phClr"/>
        </a:solidFill>
        <a:gradFill rotWithShape="1">
          <a:gsLst>
            <a:gs pos="0">
              <a:schemeClr val="phClr">
                <a:tint val="64000"/>
                <a:lumMod val="118000"/>
              </a:schemeClr>
            </a:gs>
            <a:gs pos="100000">
              <a:schemeClr val="phClr">
                <a:tint val="92000"/>
                <a:alpha val="100000"/>
                <a:lumMod val="11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14000"/>
              </a:schemeClr>
            </a:gs>
            <a:gs pos="100000">
              <a:schemeClr val="phClr">
                <a:shade val="90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8000"/>
                <a:hueMod val="104000"/>
                <a:satMod val="128000"/>
                <a:lumMod val="104000"/>
              </a:schemeClr>
            </a:gs>
            <a:gs pos="100000">
              <a:schemeClr val="phClr">
                <a:shade val="76000"/>
                <a:hueMod val="89000"/>
                <a:satMod val="164000"/>
                <a:lumMod val="68000"/>
              </a:schemeClr>
            </a:gs>
          </a:gsLst>
          <a:path path="circle">
            <a:fillToRect l="45000" t="65000" r="125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42000"/>
                <a:hueMod val="42000"/>
                <a:satMod val="124000"/>
                <a:lumMod val="62000"/>
              </a:schemeClr>
              <a:schemeClr val="phClr">
                <a:tint val="96000"/>
                <a:satMod val="130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on Boardroom" id="{FC33163D-4339-46B1-8EED-24C834239D99}" vid="{BF1C4790-FE3C-4020-8CA7-00621DA7BBBC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on Boardroom</Template>
  <TotalTime>5631</TotalTime>
  <Words>1222</Words>
  <Application>Microsoft Office PowerPoint</Application>
  <PresentationFormat>Widescreen</PresentationFormat>
  <Paragraphs>260</Paragraphs>
  <Slides>4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6</vt:i4>
      </vt:variant>
    </vt:vector>
  </HeadingPairs>
  <TitlesOfParts>
    <vt:vector size="63" baseType="lpstr">
      <vt:lpstr>Arial</vt:lpstr>
      <vt:lpstr>B Nazanin</vt:lpstr>
      <vt:lpstr>Baskerville Old Face</vt:lpstr>
      <vt:lpstr>Calibri</vt:lpstr>
      <vt:lpstr>Calisto MT</vt:lpstr>
      <vt:lpstr>Cambria Math</vt:lpstr>
      <vt:lpstr>Century Gothic</vt:lpstr>
      <vt:lpstr>Linux Libertine</vt:lpstr>
      <vt:lpstr>Palatino Linotype</vt:lpstr>
      <vt:lpstr>Times New Roman</vt:lpstr>
      <vt:lpstr>TimesNewRomanPS-BoldMT</vt:lpstr>
      <vt:lpstr>TimesNewRomanPSMT</vt:lpstr>
      <vt:lpstr>Wingdings</vt:lpstr>
      <vt:lpstr>Wingdings 3</vt:lpstr>
      <vt:lpstr>Ion Boardroom</vt:lpstr>
      <vt:lpstr>Equation</vt:lpstr>
      <vt:lpstr>MathType 7.0 Equation</vt:lpstr>
      <vt:lpstr>همبستگی های کوانتومی: نقش آنها در عدم قطعیت آنتروپی و باتری های کوانتومی</vt:lpstr>
      <vt:lpstr>PowerPoint Presentation</vt:lpstr>
      <vt:lpstr>PowerPoint Presentation</vt:lpstr>
      <vt:lpstr>شکل گیری قرن بیست و بیست یک </vt:lpstr>
      <vt:lpstr>Outline:</vt:lpstr>
      <vt:lpstr>Quantum Correlations</vt:lpstr>
      <vt:lpstr>Entanglement</vt:lpstr>
      <vt:lpstr>Entanglement</vt:lpstr>
      <vt:lpstr>Entanglement</vt:lpstr>
      <vt:lpstr>Entanglement</vt:lpstr>
      <vt:lpstr>Quantum Discord</vt:lpstr>
      <vt:lpstr>Quantum Discord</vt:lpstr>
      <vt:lpstr>Quantum Discord</vt:lpstr>
      <vt:lpstr>Quantum Discord</vt:lpstr>
      <vt:lpstr>Quantum Discord</vt:lpstr>
      <vt:lpstr>Quantum Discord</vt:lpstr>
      <vt:lpstr>Entropy Uncertainty Relation </vt:lpstr>
      <vt:lpstr>Entropy Uncertainty Relation </vt:lpstr>
      <vt:lpstr>Entropy Uncertainty Relation </vt:lpstr>
      <vt:lpstr>Entropy Uncertainty Relation </vt:lpstr>
      <vt:lpstr>Entropy Uncertainty Relation </vt:lpstr>
      <vt:lpstr>Entropy Uncertainty Relation </vt:lpstr>
      <vt:lpstr>Entropy Uncertainty Relation </vt:lpstr>
      <vt:lpstr>Entropy Uncertainty Relation </vt:lpstr>
      <vt:lpstr>Entropy Uncertainty Relation </vt:lpstr>
      <vt:lpstr>Entropy Uncertainty Relation </vt:lpstr>
      <vt:lpstr>Entropy Uncertainty Relation </vt:lpstr>
      <vt:lpstr>Summary</vt:lpstr>
      <vt:lpstr>        Quantum Batteries</vt:lpstr>
      <vt:lpstr>What does a battery do?</vt:lpstr>
      <vt:lpstr>Quantum Battery</vt:lpstr>
      <vt:lpstr>Types of quantum batteries</vt:lpstr>
      <vt:lpstr>Charging Processes </vt:lpstr>
      <vt:lpstr>Discharging Process </vt:lpstr>
      <vt:lpstr>Work Extraction</vt:lpstr>
      <vt:lpstr>PowerPoint Presentation</vt:lpstr>
      <vt:lpstr>PowerPoint Presentation</vt:lpstr>
      <vt:lpstr>Exergy of passive states: Waste energy after ergotropy extraction</vt:lpstr>
      <vt:lpstr>PowerPoint Presentation</vt:lpstr>
      <vt:lpstr>Entanglement, coherence, and charging process of quantum batteries</vt:lpstr>
      <vt:lpstr> Parallel charging</vt:lpstr>
      <vt:lpstr> Collective charging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همبستگی های کوانتومی </dc:title>
  <dc:creator>Shahriar Salimi</dc:creator>
  <cp:lastModifiedBy>Shahriar Salimi</cp:lastModifiedBy>
  <cp:revision>156</cp:revision>
  <dcterms:created xsi:type="dcterms:W3CDTF">2023-04-28T03:29:38Z</dcterms:created>
  <dcterms:modified xsi:type="dcterms:W3CDTF">2023-05-29T19:16:00Z</dcterms:modified>
</cp:coreProperties>
</file>